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E94506" w14:textId="7A24AFFA" w:rsidR="00930A93" w:rsidRPr="00930A93" w:rsidRDefault="005743C4" w:rsidP="00930A93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>
        <w:rPr>
          <w:rFonts w:hint="eastAsia"/>
          <w:b/>
          <w:sz w:val="13"/>
          <w:szCs w:val="10"/>
          <w:highlight w:val="yellow"/>
        </w:rPr>
        <w:t>Ch</w:t>
      </w:r>
      <w:r>
        <w:rPr>
          <w:b/>
          <w:sz w:val="13"/>
          <w:szCs w:val="10"/>
          <w:highlight w:val="yellow"/>
        </w:rPr>
        <w:t xml:space="preserve"> 1</w:t>
      </w:r>
    </w:p>
    <w:p w14:paraId="2AD56766" w14:textId="024D8CC7" w:rsidR="00F37368" w:rsidRPr="00884EC3" w:rsidRDefault="00F72404" w:rsidP="00930A93">
      <w:pPr>
        <w:pBdr>
          <w:bottom w:val="single" w:sz="4" w:space="1" w:color="auto"/>
        </w:pBdr>
        <w:spacing w:line="0" w:lineRule="atLeast"/>
        <w:rPr>
          <w:b/>
          <w:color w:val="FF0000"/>
          <w:sz w:val="13"/>
          <w:szCs w:val="10"/>
        </w:rPr>
      </w:pPr>
      <w:r>
        <w:rPr>
          <w:rFonts w:hint="eastAsia"/>
          <w:b/>
          <w:color w:val="FF0000"/>
          <w:sz w:val="13"/>
          <w:szCs w:val="10"/>
        </w:rPr>
        <w:t>八个思想</w:t>
      </w:r>
      <w:r w:rsidR="001F786F">
        <w:rPr>
          <w:rFonts w:hint="eastAsia"/>
          <w:bCs/>
          <w:sz w:val="13"/>
          <w:szCs w:val="10"/>
        </w:rPr>
        <w:t>1</w:t>
      </w:r>
      <w:r w:rsidR="001F786F">
        <w:rPr>
          <w:bCs/>
          <w:sz w:val="13"/>
          <w:szCs w:val="10"/>
        </w:rPr>
        <w:t>. Moore Law</w:t>
      </w:r>
      <w:r w:rsidR="001F786F">
        <w:rPr>
          <w:rFonts w:hint="eastAsia"/>
          <w:bCs/>
          <w:sz w:val="13"/>
          <w:szCs w:val="10"/>
        </w:rPr>
        <w:t>(</w:t>
      </w:r>
      <w:r w:rsidR="001F786F">
        <w:rPr>
          <w:bCs/>
          <w:sz w:val="13"/>
          <w:szCs w:val="10"/>
        </w:rPr>
        <w:t>18</w:t>
      </w:r>
      <w:r w:rsidR="001F786F">
        <w:rPr>
          <w:rFonts w:hint="eastAsia"/>
          <w:bCs/>
          <w:sz w:val="13"/>
          <w:szCs w:val="10"/>
        </w:rPr>
        <w:t>个月翻一翻</w:t>
      </w:r>
      <w:r w:rsidR="001F786F">
        <w:rPr>
          <w:bCs/>
          <w:sz w:val="13"/>
          <w:szCs w:val="10"/>
        </w:rPr>
        <w:t>)</w:t>
      </w:r>
      <w:r w:rsidR="008203EE">
        <w:rPr>
          <w:bCs/>
          <w:sz w:val="13"/>
          <w:szCs w:val="10"/>
        </w:rPr>
        <w:t xml:space="preserve"> </w:t>
      </w:r>
      <w:r w:rsidR="008203EE">
        <w:rPr>
          <w:rFonts w:hint="eastAsia"/>
          <w:bCs/>
          <w:sz w:val="13"/>
          <w:szCs w:val="10"/>
        </w:rPr>
        <w:t>2.</w:t>
      </w:r>
      <w:r w:rsidR="008203EE">
        <w:rPr>
          <w:bCs/>
          <w:sz w:val="13"/>
          <w:szCs w:val="10"/>
        </w:rPr>
        <w:t xml:space="preserve"> A</w:t>
      </w:r>
      <w:r w:rsidR="008203EE">
        <w:rPr>
          <w:rFonts w:hint="eastAsia"/>
          <w:bCs/>
          <w:sz w:val="13"/>
          <w:szCs w:val="10"/>
        </w:rPr>
        <w:t>bstrac</w:t>
      </w:r>
      <w:r w:rsidR="008203EE">
        <w:rPr>
          <w:bCs/>
          <w:sz w:val="13"/>
          <w:szCs w:val="10"/>
        </w:rPr>
        <w:t>tion to simplify</w:t>
      </w:r>
      <w:r w:rsidR="008203EE">
        <w:rPr>
          <w:rFonts w:hint="eastAsia"/>
          <w:bCs/>
          <w:sz w:val="13"/>
          <w:szCs w:val="10"/>
        </w:rPr>
        <w:t>抽象分层</w:t>
      </w:r>
      <w:r w:rsidR="00C6577F">
        <w:rPr>
          <w:rFonts w:hint="eastAsia"/>
          <w:bCs/>
          <w:sz w:val="13"/>
          <w:szCs w:val="10"/>
        </w:rPr>
        <w:t xml:space="preserve"> 3.</w:t>
      </w:r>
      <w:r w:rsidR="00C6577F">
        <w:rPr>
          <w:bCs/>
          <w:sz w:val="13"/>
          <w:szCs w:val="10"/>
        </w:rPr>
        <w:t xml:space="preserve"> Common thing fast 4. Parallelism 5. Pipeline 6. Prediction 7. Mem</w:t>
      </w:r>
      <w:r w:rsidR="00C6577F">
        <w:rPr>
          <w:rFonts w:hint="eastAsia"/>
          <w:bCs/>
          <w:sz w:val="13"/>
          <w:szCs w:val="10"/>
        </w:rPr>
        <w:t>分层</w:t>
      </w:r>
      <w:r w:rsidR="00C6577F">
        <w:rPr>
          <w:rFonts w:hint="eastAsia"/>
          <w:bCs/>
          <w:sz w:val="13"/>
          <w:szCs w:val="10"/>
        </w:rPr>
        <w:t xml:space="preserve"> </w:t>
      </w:r>
      <w:r w:rsidR="00C6577F">
        <w:rPr>
          <w:bCs/>
          <w:sz w:val="13"/>
          <w:szCs w:val="10"/>
        </w:rPr>
        <w:t>8. redundancy</w:t>
      </w:r>
    </w:p>
    <w:p w14:paraId="069C90C3" w14:textId="5AA6655C" w:rsidR="002B54FF" w:rsidRPr="00B055F1" w:rsidRDefault="00ED7844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A7F37">
        <w:rPr>
          <w:rFonts w:hint="eastAsia"/>
          <w:b/>
          <w:sz w:val="13"/>
          <w:szCs w:val="10"/>
        </w:rPr>
        <w:t>A</w:t>
      </w:r>
      <w:r w:rsidRPr="00CA7F37">
        <w:rPr>
          <w:b/>
          <w:sz w:val="13"/>
          <w:szCs w:val="10"/>
        </w:rPr>
        <w:t xml:space="preserve">mdahl law </w:t>
      </w:r>
      <m:oMath>
        <m:r>
          <w:rPr>
            <w:rFonts w:ascii="Cambria Math" w:hAnsi="Cambria Math"/>
            <w:sz w:val="13"/>
            <w:szCs w:val="10"/>
          </w:rPr>
          <m:t>α</m:t>
        </m:r>
      </m:oMath>
      <w:r w:rsidR="00B055F1">
        <w:rPr>
          <w:rFonts w:hint="eastAsia"/>
          <w:bCs/>
          <w:sz w:val="13"/>
          <w:szCs w:val="10"/>
        </w:rPr>
        <w:t xml:space="preserve"> </w:t>
      </w:r>
      <w:r w:rsidR="0036777B">
        <w:rPr>
          <w:rFonts w:hint="eastAsia"/>
          <w:bCs/>
          <w:sz w:val="13"/>
          <w:szCs w:val="10"/>
        </w:rPr>
        <w:t>%</w:t>
      </w:r>
      <w:r w:rsidR="007A0A84">
        <w:rPr>
          <w:rFonts w:hint="eastAsia"/>
          <w:bCs/>
          <w:sz w:val="13"/>
          <w:szCs w:val="10"/>
        </w:rPr>
        <w:t>的程序</w:t>
      </w:r>
      <w:r w:rsidR="002B54FF">
        <w:rPr>
          <w:rFonts w:hint="eastAsia"/>
          <w:bCs/>
          <w:sz w:val="13"/>
          <w:szCs w:val="10"/>
        </w:rPr>
        <w:t>提速</w:t>
      </w:r>
      <w:r w:rsidR="002B54FF">
        <w:rPr>
          <w:rFonts w:hint="eastAsia"/>
          <w:bCs/>
          <w:sz w:val="13"/>
          <w:szCs w:val="10"/>
        </w:rPr>
        <w:t>k</w:t>
      </w:r>
      <w:proofErr w:type="gramStart"/>
      <w:r w:rsidR="002B54FF">
        <w:rPr>
          <w:rFonts w:hint="eastAsia"/>
          <w:bCs/>
          <w:sz w:val="13"/>
          <w:szCs w:val="10"/>
        </w:rPr>
        <w:t>倍</w:t>
      </w:r>
      <w:proofErr w:type="gramEnd"/>
      <w:r w:rsidR="002B54FF">
        <w:rPr>
          <w:rFonts w:hint="eastAsia"/>
          <w:bCs/>
          <w:sz w:val="13"/>
          <w:szCs w:val="10"/>
        </w:rPr>
        <w:t>，加速</w:t>
      </w:r>
      <m:oMath>
        <m:r>
          <w:rPr>
            <w:rFonts w:ascii="Cambria Math" w:hAnsi="Cambria Math" w:hint="eastAsia"/>
            <w:sz w:val="13"/>
            <w:szCs w:val="10"/>
          </w:rPr>
          <m:t>S</m:t>
        </m:r>
        <m:r>
          <w:rPr>
            <w:rFonts w:ascii="Cambria Math" w:hAnsi="Cambria Math"/>
            <w:sz w:val="13"/>
            <w:szCs w:val="10"/>
          </w:rPr>
          <m:t>=1/((1-α)+α/k)</m:t>
        </m:r>
      </m:oMath>
      <w:r w:rsidR="00DF1C29">
        <w:rPr>
          <w:rFonts w:hint="eastAsia"/>
          <w:bCs/>
          <w:sz w:val="13"/>
          <w:szCs w:val="10"/>
        </w:rPr>
        <w:t>,</w:t>
      </w:r>
      <w:r w:rsidR="00DF1C29">
        <w:rPr>
          <w:bCs/>
          <w:sz w:val="13"/>
          <w:szCs w:val="10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13"/>
                <w:szCs w:val="10"/>
              </w:rPr>
            </m:ctrlPr>
          </m:sSubPr>
          <m:e>
            <m:r>
              <w:rPr>
                <w:rFonts w:ascii="Cambria Math" w:hAnsi="Cambria Math"/>
                <w:sz w:val="13"/>
                <w:szCs w:val="10"/>
              </w:rPr>
              <m:t>T</m:t>
            </m:r>
          </m:e>
          <m:sub>
            <m:r>
              <w:rPr>
                <w:rFonts w:ascii="Cambria Math" w:hAnsi="Cambria Math"/>
                <w:sz w:val="13"/>
                <w:szCs w:val="10"/>
              </w:rPr>
              <m:t>new</m:t>
            </m:r>
          </m:sub>
        </m:sSub>
        <m:r>
          <w:rPr>
            <w:rFonts w:ascii="Cambria Math" w:hAnsi="Cambria Math"/>
            <w:sz w:val="13"/>
            <w:szCs w:val="10"/>
          </w:rPr>
          <m:t>=((1-α)+α/k)</m:t>
        </m:r>
        <m:sSub>
          <m:sSubPr>
            <m:ctrlPr>
              <w:rPr>
                <w:rFonts w:ascii="Cambria Math" w:hAnsi="Cambria Math"/>
                <w:bCs/>
                <w:i/>
                <w:sz w:val="13"/>
                <w:szCs w:val="10"/>
              </w:rPr>
            </m:ctrlPr>
          </m:sSubPr>
          <m:e>
            <m:r>
              <w:rPr>
                <w:rFonts w:ascii="Cambria Math" w:hAnsi="Cambria Math"/>
                <w:sz w:val="13"/>
                <w:szCs w:val="10"/>
              </w:rPr>
              <m:t>T</m:t>
            </m:r>
          </m:e>
          <m:sub>
            <m:r>
              <w:rPr>
                <w:rFonts w:ascii="Cambria Math" w:hAnsi="Cambria Math"/>
                <w:sz w:val="13"/>
                <w:szCs w:val="10"/>
              </w:rPr>
              <m:t>old</m:t>
            </m:r>
          </m:sub>
        </m:sSub>
      </m:oMath>
    </w:p>
    <w:p w14:paraId="28CFFE95" w14:textId="6B560768" w:rsidR="00F37368" w:rsidRDefault="00E67E42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41896">
        <w:rPr>
          <w:b/>
          <w:sz w:val="13"/>
          <w:szCs w:val="10"/>
        </w:rPr>
        <w:t>Response time</w:t>
      </w:r>
      <w:r w:rsidR="007F57FC" w:rsidRPr="00041896">
        <w:rPr>
          <w:b/>
          <w:sz w:val="13"/>
          <w:szCs w:val="10"/>
        </w:rPr>
        <w:t>(exec)</w:t>
      </w:r>
      <w:r w:rsidR="00BA7EC9">
        <w:rPr>
          <w:bCs/>
          <w:sz w:val="13"/>
          <w:szCs w:val="10"/>
        </w:rPr>
        <w:t xml:space="preserve"> </w:t>
      </w:r>
      <w:r w:rsidR="00BA7EC9">
        <w:rPr>
          <w:rFonts w:hint="eastAsia"/>
          <w:bCs/>
          <w:sz w:val="13"/>
          <w:szCs w:val="10"/>
        </w:rPr>
        <w:t>一项任务的总时间</w:t>
      </w:r>
      <w:r w:rsidR="00BA7EC9">
        <w:rPr>
          <w:rFonts w:hint="eastAsia"/>
          <w:bCs/>
          <w:sz w:val="13"/>
          <w:szCs w:val="10"/>
        </w:rPr>
        <w:t>(</w:t>
      </w:r>
      <w:r w:rsidR="00BA7EC9">
        <w:rPr>
          <w:rFonts w:hint="eastAsia"/>
          <w:bCs/>
          <w:sz w:val="13"/>
          <w:szCs w:val="10"/>
        </w:rPr>
        <w:t>含</w:t>
      </w:r>
      <w:r w:rsidR="00BA7EC9">
        <w:rPr>
          <w:rFonts w:hint="eastAsia"/>
          <w:bCs/>
          <w:sz w:val="13"/>
          <w:szCs w:val="10"/>
        </w:rPr>
        <w:t>I</w:t>
      </w:r>
      <w:r w:rsidR="00BA7EC9">
        <w:rPr>
          <w:bCs/>
          <w:sz w:val="13"/>
          <w:szCs w:val="10"/>
        </w:rPr>
        <w:t>/O…)</w:t>
      </w:r>
    </w:p>
    <w:p w14:paraId="5E67058F" w14:textId="69484ECC" w:rsidR="00041896" w:rsidRDefault="00041896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45AA9">
        <w:rPr>
          <w:b/>
          <w:sz w:val="13"/>
          <w:szCs w:val="10"/>
        </w:rPr>
        <w:t>Throughout(bandwidth)</w:t>
      </w:r>
      <w:r w:rsidR="00884EC3" w:rsidRPr="00E45AA9">
        <w:rPr>
          <w:b/>
          <w:sz w:val="13"/>
          <w:szCs w:val="10"/>
        </w:rPr>
        <w:t xml:space="preserve"> </w:t>
      </w:r>
      <w:r w:rsidR="00884EC3">
        <w:rPr>
          <w:rFonts w:hint="eastAsia"/>
          <w:bCs/>
          <w:sz w:val="13"/>
          <w:szCs w:val="10"/>
        </w:rPr>
        <w:t>单位时间内完成任务数</w:t>
      </w:r>
    </w:p>
    <w:p w14:paraId="1603D4AF" w14:textId="4CCBB81E" w:rsidR="00F23D03" w:rsidRDefault="00F23D03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时钟周期</w:t>
      </w:r>
      <w:r>
        <w:rPr>
          <w:rFonts w:hint="eastAsia"/>
          <w:bCs/>
          <w:sz w:val="13"/>
          <w:szCs w:val="10"/>
        </w:rPr>
        <w:t>cl</w:t>
      </w:r>
      <w:r>
        <w:rPr>
          <w:bCs/>
          <w:sz w:val="13"/>
          <w:szCs w:val="10"/>
        </w:rPr>
        <w:t xml:space="preserve">ock </w:t>
      </w:r>
      <w:proofErr w:type="spellStart"/>
      <w:r>
        <w:rPr>
          <w:bCs/>
          <w:sz w:val="13"/>
          <w:szCs w:val="10"/>
        </w:rPr>
        <w:t>cyele</w:t>
      </w:r>
      <w:proofErr w:type="spellEnd"/>
      <w:r>
        <w:rPr>
          <w:bCs/>
          <w:sz w:val="13"/>
          <w:szCs w:val="10"/>
        </w:rPr>
        <w:t xml:space="preserve"> time(CC)</w:t>
      </w:r>
      <w:r w:rsidR="002378F0">
        <w:rPr>
          <w:bCs/>
          <w:sz w:val="13"/>
          <w:szCs w:val="10"/>
        </w:rPr>
        <w:t xml:space="preserve"> </w:t>
      </w:r>
      <w:r w:rsidR="002378F0">
        <w:rPr>
          <w:rFonts w:hint="eastAsia"/>
          <w:bCs/>
          <w:sz w:val="13"/>
          <w:szCs w:val="10"/>
        </w:rPr>
        <w:t>=</w:t>
      </w:r>
      <w:r w:rsidR="002378F0">
        <w:rPr>
          <w:bCs/>
          <w:sz w:val="13"/>
          <w:szCs w:val="10"/>
        </w:rPr>
        <w:t xml:space="preserve"> </w:t>
      </w:r>
      <w:r w:rsidR="002378F0">
        <w:rPr>
          <w:rFonts w:hint="eastAsia"/>
          <w:bCs/>
          <w:sz w:val="13"/>
          <w:szCs w:val="10"/>
        </w:rPr>
        <w:t>1/</w:t>
      </w:r>
      <w:r w:rsidR="002378F0">
        <w:rPr>
          <w:bCs/>
          <w:sz w:val="13"/>
          <w:szCs w:val="10"/>
        </w:rPr>
        <w:t>clock rate</w:t>
      </w:r>
      <w:r w:rsidR="00913F7C">
        <w:rPr>
          <w:bCs/>
          <w:sz w:val="13"/>
          <w:szCs w:val="10"/>
        </w:rPr>
        <w:t xml:space="preserve"> </w:t>
      </w:r>
    </w:p>
    <w:p w14:paraId="3E632726" w14:textId="545954E0" w:rsidR="00913F7C" w:rsidRDefault="00604B77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5F08AE">
        <w:rPr>
          <w:b/>
          <w:color w:val="FF0000"/>
          <w:sz w:val="13"/>
          <w:szCs w:val="10"/>
        </w:rPr>
        <w:t>c</w:t>
      </w:r>
      <w:r w:rsidR="00913F7C" w:rsidRPr="005F08AE">
        <w:rPr>
          <w:b/>
          <w:color w:val="FF0000"/>
          <w:sz w:val="13"/>
          <w:szCs w:val="10"/>
        </w:rPr>
        <w:t>lock rate=clock cycles/CPU time</w:t>
      </w:r>
      <w:r w:rsidR="00CE1FE8">
        <w:rPr>
          <w:bCs/>
          <w:sz w:val="13"/>
          <w:szCs w:val="10"/>
        </w:rPr>
        <w:t xml:space="preserve"> </w:t>
      </w:r>
      <w:r w:rsidR="00CE1FE8">
        <w:rPr>
          <w:rFonts w:hint="eastAsia"/>
          <w:bCs/>
          <w:sz w:val="13"/>
          <w:szCs w:val="10"/>
        </w:rPr>
        <w:t>主频↑一项任务耗时↓</w:t>
      </w:r>
      <w:r w:rsidR="00FD26A7">
        <w:rPr>
          <w:rFonts w:hint="eastAsia"/>
          <w:bCs/>
          <w:sz w:val="13"/>
          <w:szCs w:val="10"/>
        </w:rPr>
        <w:t>(rate</w:t>
      </w:r>
      <w:r w:rsidR="00FD26A7">
        <w:rPr>
          <w:rFonts w:hint="eastAsia"/>
          <w:bCs/>
          <w:sz w:val="13"/>
          <w:szCs w:val="10"/>
        </w:rPr>
        <w:t>与</w:t>
      </w:r>
      <w:r w:rsidR="00FD26A7">
        <w:rPr>
          <w:rFonts w:hint="eastAsia"/>
          <w:bCs/>
          <w:sz w:val="13"/>
          <w:szCs w:val="10"/>
        </w:rPr>
        <w:t>C</w:t>
      </w:r>
      <w:r w:rsidR="00FD26A7">
        <w:rPr>
          <w:bCs/>
          <w:sz w:val="13"/>
          <w:szCs w:val="10"/>
        </w:rPr>
        <w:t>PI</w:t>
      </w:r>
      <w:r w:rsidR="00FD26A7">
        <w:rPr>
          <w:rFonts w:hint="eastAsia"/>
          <w:bCs/>
          <w:sz w:val="13"/>
          <w:szCs w:val="10"/>
        </w:rPr>
        <w:t>无关</w:t>
      </w:r>
      <w:r w:rsidR="00FD26A7">
        <w:rPr>
          <w:bCs/>
          <w:sz w:val="13"/>
          <w:szCs w:val="10"/>
        </w:rPr>
        <w:t>)</w:t>
      </w:r>
    </w:p>
    <w:p w14:paraId="6622BD0F" w14:textId="6EAEFB01" w:rsidR="004C2F5C" w:rsidRPr="007E7BB6" w:rsidRDefault="00001E92" w:rsidP="00DB0511">
      <w:pPr>
        <w:pBdr>
          <w:bottom w:val="single" w:sz="4" w:space="1" w:color="auto"/>
        </w:pBdr>
        <w:spacing w:line="0" w:lineRule="atLeast"/>
        <w:rPr>
          <w:bCs/>
          <w:color w:val="FF0000"/>
          <w:sz w:val="13"/>
          <w:szCs w:val="10"/>
        </w:rPr>
      </w:pPr>
      <w:r w:rsidRPr="00731238">
        <w:rPr>
          <w:b/>
          <w:color w:val="FF0000"/>
          <w:sz w:val="13"/>
          <w:szCs w:val="10"/>
        </w:rPr>
        <w:t>CPI</w:t>
      </w:r>
      <w:r>
        <w:rPr>
          <w:bCs/>
          <w:sz w:val="13"/>
          <w:szCs w:val="10"/>
        </w:rPr>
        <w:t xml:space="preserve"> </w:t>
      </w:r>
      <w:r>
        <w:rPr>
          <w:rFonts w:hint="eastAsia"/>
          <w:bCs/>
          <w:sz w:val="13"/>
          <w:szCs w:val="10"/>
        </w:rPr>
        <w:t>cyc</w:t>
      </w:r>
      <w:r>
        <w:rPr>
          <w:bCs/>
          <w:sz w:val="13"/>
          <w:szCs w:val="10"/>
        </w:rPr>
        <w:t xml:space="preserve">le per </w:t>
      </w:r>
      <w:proofErr w:type="spellStart"/>
      <w:r>
        <w:rPr>
          <w:bCs/>
          <w:sz w:val="13"/>
          <w:szCs w:val="10"/>
        </w:rPr>
        <w:t>instr</w:t>
      </w:r>
      <w:proofErr w:type="spellEnd"/>
      <w:r>
        <w:rPr>
          <w:rFonts w:hint="eastAsia"/>
          <w:bCs/>
          <w:sz w:val="13"/>
          <w:szCs w:val="10"/>
        </w:rPr>
        <w:t>执行一条指令需要的时钟周期数</w:t>
      </w:r>
      <w:r w:rsidR="00CA3F60">
        <w:rPr>
          <w:rFonts w:hint="eastAsia"/>
          <w:bCs/>
          <w:sz w:val="13"/>
          <w:szCs w:val="10"/>
        </w:rPr>
        <w:t xml:space="preserve"> </w:t>
      </w:r>
      <w:r w:rsidR="00CA3F60">
        <w:rPr>
          <w:bCs/>
          <w:sz w:val="13"/>
          <w:szCs w:val="10"/>
        </w:rPr>
        <w:t xml:space="preserve"> </w:t>
      </w:r>
      <w:r w:rsidR="00CA3F60" w:rsidRPr="005F08AE">
        <w:rPr>
          <w:bCs/>
          <w:color w:val="FF0000"/>
          <w:sz w:val="13"/>
          <w:szCs w:val="10"/>
        </w:rPr>
        <w:t xml:space="preserve">CPU </w:t>
      </w:r>
      <w:r w:rsidR="00CA3F60" w:rsidRPr="005F08AE">
        <w:rPr>
          <w:rFonts w:hint="eastAsia"/>
          <w:bCs/>
          <w:color w:val="FF0000"/>
          <w:sz w:val="13"/>
          <w:szCs w:val="10"/>
        </w:rPr>
        <w:t>ti</w:t>
      </w:r>
      <w:r w:rsidR="00CA3F60" w:rsidRPr="005F08AE">
        <w:rPr>
          <w:bCs/>
          <w:color w:val="FF0000"/>
          <w:sz w:val="13"/>
          <w:szCs w:val="10"/>
        </w:rPr>
        <w:t>me = IC*CPI*CC</w:t>
      </w:r>
      <w:r w:rsidR="004E404B">
        <w:rPr>
          <w:bCs/>
          <w:color w:val="FF0000"/>
          <w:sz w:val="13"/>
          <w:szCs w:val="10"/>
        </w:rPr>
        <w:t xml:space="preserve"> </w:t>
      </w:r>
      <w:r w:rsidR="00DB0511" w:rsidRPr="00DB0511">
        <w:rPr>
          <w:bCs/>
          <w:sz w:val="13"/>
          <w:szCs w:val="10"/>
        </w:rPr>
        <w:t>I</w:t>
      </w:r>
      <w:r w:rsidR="00DB0511">
        <w:rPr>
          <w:bCs/>
          <w:sz w:val="13"/>
          <w:szCs w:val="10"/>
        </w:rPr>
        <w:t>C</w:t>
      </w:r>
      <w:r w:rsidR="00DB0511" w:rsidRPr="00DB0511">
        <w:rPr>
          <w:rFonts w:hint="eastAsia"/>
          <w:bCs/>
          <w:sz w:val="13"/>
          <w:szCs w:val="10"/>
        </w:rPr>
        <w:t>由编译器决定</w:t>
      </w:r>
      <w:r w:rsidR="007E7BB6">
        <w:rPr>
          <w:rFonts w:hint="eastAsia"/>
          <w:bCs/>
          <w:color w:val="FF0000"/>
          <w:sz w:val="13"/>
          <w:szCs w:val="10"/>
        </w:rPr>
        <w:t>，</w:t>
      </w:r>
      <w:r w:rsidR="00DB0511" w:rsidRPr="00DB0511">
        <w:rPr>
          <w:bCs/>
          <w:sz w:val="13"/>
          <w:szCs w:val="10"/>
        </w:rPr>
        <w:t>CPI and Cycle tim</w:t>
      </w:r>
      <w:r w:rsidR="00AC449D">
        <w:rPr>
          <w:rFonts w:hint="eastAsia"/>
          <w:bCs/>
          <w:sz w:val="13"/>
          <w:szCs w:val="10"/>
        </w:rPr>
        <w:t>e</w:t>
      </w:r>
      <w:r w:rsidR="00DB0511" w:rsidRPr="00DB0511">
        <w:rPr>
          <w:rFonts w:hint="eastAsia"/>
          <w:bCs/>
          <w:sz w:val="13"/>
          <w:szCs w:val="10"/>
        </w:rPr>
        <w:t>由</w:t>
      </w:r>
      <w:r w:rsidR="00DB0511" w:rsidRPr="00DB0511">
        <w:rPr>
          <w:rFonts w:hint="eastAsia"/>
          <w:bCs/>
          <w:sz w:val="13"/>
          <w:szCs w:val="10"/>
        </w:rPr>
        <w:t>CPU</w:t>
      </w:r>
      <w:r w:rsidR="00DB0511" w:rsidRPr="00DB0511">
        <w:rPr>
          <w:rFonts w:hint="eastAsia"/>
          <w:bCs/>
          <w:sz w:val="13"/>
          <w:szCs w:val="10"/>
        </w:rPr>
        <w:t>决定</w:t>
      </w:r>
    </w:p>
    <w:p w14:paraId="603359DD" w14:textId="2ABCD225" w:rsidR="004E16B1" w:rsidRDefault="004E404B" w:rsidP="00930A93">
      <w:pPr>
        <w:pBdr>
          <w:bottom w:val="single" w:sz="4" w:space="1" w:color="auto"/>
        </w:pBdr>
        <w:spacing w:line="0" w:lineRule="atLeast"/>
        <w:rPr>
          <w:bCs/>
          <w:color w:val="FF0000"/>
          <w:sz w:val="13"/>
          <w:szCs w:val="10"/>
        </w:rPr>
      </w:pPr>
      <w:r>
        <w:rPr>
          <w:bCs/>
          <w:color w:val="FF0000"/>
          <w:sz w:val="13"/>
          <w:szCs w:val="10"/>
        </w:rPr>
        <w:t>CPI= clock cycle/IC</w:t>
      </w:r>
      <w:r w:rsidR="006F6D20">
        <w:rPr>
          <w:bCs/>
          <w:color w:val="FF0000"/>
          <w:sz w:val="13"/>
          <w:szCs w:val="10"/>
        </w:rPr>
        <w:t xml:space="preserve"> </w:t>
      </w:r>
      <w:r w:rsidR="006F6D20" w:rsidRPr="00DE5CA4">
        <w:rPr>
          <w:bCs/>
          <w:color w:val="4BACC6" w:themeColor="accent5"/>
          <w:sz w:val="13"/>
          <w:szCs w:val="10"/>
        </w:rPr>
        <w:t xml:space="preserve">speed up= </w:t>
      </w:r>
      <m:oMath>
        <m:sSub>
          <m:sSubPr>
            <m:ctrlPr>
              <w:rPr>
                <w:rFonts w:ascii="Cambria Math" w:hAnsi="Cambria Math"/>
                <w:bCs/>
                <w:i/>
                <w:color w:val="4BACC6" w:themeColor="accent5"/>
                <w:sz w:val="13"/>
                <w:szCs w:val="10"/>
              </w:rPr>
            </m:ctrlPr>
          </m:sSubPr>
          <m:e>
            <m:r>
              <w:rPr>
                <w:rFonts w:ascii="Cambria Math" w:hAnsi="Cambria Math"/>
                <w:color w:val="4BACC6" w:themeColor="accent5"/>
                <w:sz w:val="13"/>
                <w:szCs w:val="10"/>
              </w:rPr>
              <m:t>CPU</m:t>
            </m:r>
          </m:e>
          <m:sub>
            <m:r>
              <w:rPr>
                <w:rFonts w:ascii="Cambria Math" w:hAnsi="Cambria Math"/>
                <w:color w:val="4BACC6" w:themeColor="accent5"/>
                <w:sz w:val="13"/>
                <w:szCs w:val="10"/>
              </w:rPr>
              <m:t>old</m:t>
            </m:r>
          </m:sub>
        </m:sSub>
      </m:oMath>
      <w:r w:rsidR="00805319" w:rsidRPr="00DE5CA4">
        <w:rPr>
          <w:bCs/>
          <w:color w:val="4BACC6" w:themeColor="accent5"/>
          <w:sz w:val="13"/>
          <w:szCs w:val="10"/>
        </w:rPr>
        <w:t>/</w:t>
      </w:r>
      <m:oMath>
        <m:sSub>
          <m:sSubPr>
            <m:ctrlPr>
              <w:rPr>
                <w:rFonts w:ascii="Cambria Math" w:hAnsi="Cambria Math"/>
                <w:bCs/>
                <w:i/>
                <w:color w:val="4BACC6" w:themeColor="accent5"/>
                <w:sz w:val="13"/>
                <w:szCs w:val="10"/>
              </w:rPr>
            </m:ctrlPr>
          </m:sSubPr>
          <m:e>
            <m:r>
              <w:rPr>
                <w:rFonts w:ascii="Cambria Math" w:hAnsi="Cambria Math"/>
                <w:color w:val="4BACC6" w:themeColor="accent5"/>
                <w:sz w:val="13"/>
                <w:szCs w:val="10"/>
              </w:rPr>
              <m:t>CPU</m:t>
            </m:r>
          </m:e>
          <m:sub>
            <m:r>
              <w:rPr>
                <w:rFonts w:ascii="Cambria Math" w:hAnsi="Cambria Math"/>
                <w:color w:val="4BACC6" w:themeColor="accent5"/>
                <w:sz w:val="13"/>
                <w:szCs w:val="10"/>
              </w:rPr>
              <m:t>new</m:t>
            </m:r>
          </m:sub>
        </m:sSub>
      </m:oMath>
    </w:p>
    <w:p w14:paraId="2F263C9B" w14:textId="4449DF3B" w:rsidR="00CA3F60" w:rsidRPr="00B93A0D" w:rsidRDefault="006B3939" w:rsidP="00930A93">
      <w:pPr>
        <w:pBdr>
          <w:bottom w:val="single" w:sz="4" w:space="1" w:color="auto"/>
        </w:pBdr>
        <w:spacing w:line="0" w:lineRule="atLeast"/>
        <w:rPr>
          <w:sz w:val="13"/>
          <w:szCs w:val="10"/>
        </w:rPr>
      </w:pPr>
      <m:oMathPara>
        <m:oMath>
          <m:r>
            <w:rPr>
              <w:rFonts w:ascii="Cambria Math" w:hAnsi="Cambria Math"/>
              <w:sz w:val="13"/>
              <w:szCs w:val="10"/>
            </w:rPr>
            <m:t>C</m:t>
          </m:r>
          <m:r>
            <w:rPr>
              <w:rFonts w:ascii="Cambria Math" w:hAnsi="Cambria Math" w:hint="eastAsia"/>
              <w:sz w:val="13"/>
              <w:szCs w:val="10"/>
            </w:rPr>
            <m:t>l</m:t>
          </m:r>
          <m:r>
            <w:rPr>
              <w:rFonts w:ascii="Cambria Math" w:hAnsi="Cambria Math"/>
              <w:sz w:val="13"/>
              <w:szCs w:val="10"/>
            </w:rPr>
            <m:t>ock cycle = IC*CPI=</m:t>
          </m:r>
          <m:r>
            <m:rPr>
              <m:sty m:val="p"/>
            </m:rPr>
            <w:rPr>
              <w:rFonts w:ascii="Cambria Math" w:hAnsi="Cambria Math" w:hint="eastAsia"/>
              <w:sz w:val="13"/>
              <w:szCs w:val="10"/>
            </w:rPr>
            <m:t>Σ</m:t>
          </m:r>
          <m:r>
            <w:rPr>
              <w:rFonts w:ascii="Cambria Math" w:hAnsi="Cambria Math"/>
              <w:sz w:val="13"/>
              <w:szCs w:val="10"/>
            </w:rPr>
            <m:t xml:space="preserve"> (</m:t>
          </m:r>
          <m:sSub>
            <m:sSubPr>
              <m:ctrlPr>
                <w:rPr>
                  <w:rFonts w:ascii="Cambria Math" w:hAnsi="Cambria Math"/>
                  <w:bCs/>
                  <w:i/>
                  <w:sz w:val="13"/>
                  <w:szCs w:val="10"/>
                </w:rPr>
              </m:ctrlPr>
            </m:sSubPr>
            <m:e>
              <m:r>
                <w:rPr>
                  <w:rFonts w:ascii="Cambria Math" w:hAnsi="Cambria Math"/>
                  <w:sz w:val="13"/>
                  <w:szCs w:val="10"/>
                </w:rPr>
                <m:t>IC</m:t>
              </m:r>
            </m:e>
            <m:sub>
              <m:r>
                <w:rPr>
                  <w:rFonts w:ascii="Cambria Math" w:hAnsi="Cambria Math"/>
                  <w:sz w:val="13"/>
                  <w:szCs w:val="10"/>
                </w:rPr>
                <m:t>i</m:t>
              </m:r>
            </m:sub>
          </m:sSub>
          <m:r>
            <w:rPr>
              <w:rFonts w:ascii="Cambria Math" w:hAnsi="Cambria Math"/>
              <w:sz w:val="13"/>
              <w:szCs w:val="10"/>
            </w:rPr>
            <m:t>*</m:t>
          </m:r>
          <m:sSub>
            <m:sSubPr>
              <m:ctrlPr>
                <w:rPr>
                  <w:rFonts w:ascii="Cambria Math" w:hAnsi="Cambria Math"/>
                  <w:bCs/>
                  <w:i/>
                  <w:sz w:val="13"/>
                  <w:szCs w:val="10"/>
                </w:rPr>
              </m:ctrlPr>
            </m:sSubPr>
            <m:e>
              <m:r>
                <w:rPr>
                  <w:rFonts w:ascii="Cambria Math" w:hAnsi="Cambria Math"/>
                  <w:sz w:val="13"/>
                  <w:szCs w:val="10"/>
                </w:rPr>
                <m:t>CPI</m:t>
              </m:r>
            </m:e>
            <m:sub>
              <m:r>
                <w:rPr>
                  <w:rFonts w:ascii="Cambria Math" w:hAnsi="Cambria Math"/>
                  <w:sz w:val="13"/>
                  <w:szCs w:val="10"/>
                </w:rPr>
                <m:t>i</m:t>
              </m:r>
            </m:sub>
          </m:sSub>
          <m:r>
            <w:rPr>
              <w:rFonts w:ascii="Cambria Math" w:hAnsi="Cambria Math"/>
              <w:sz w:val="13"/>
              <w:szCs w:val="10"/>
            </w:rPr>
            <m:t>)</m:t>
          </m:r>
        </m:oMath>
      </m:oMathPara>
    </w:p>
    <w:p w14:paraId="6105BACA" w14:textId="3466F273" w:rsidR="00B93A0D" w:rsidRPr="004E16B1" w:rsidRDefault="00B93A0D" w:rsidP="00930A93">
      <w:pPr>
        <w:pBdr>
          <w:bottom w:val="single" w:sz="4" w:space="1" w:color="auto"/>
        </w:pBdr>
        <w:spacing w:line="0" w:lineRule="atLeast"/>
        <w:rPr>
          <w:bCs/>
          <w:color w:val="FF0000"/>
          <w:sz w:val="16"/>
          <w:szCs w:val="13"/>
        </w:rPr>
      </w:pPr>
      <w:r>
        <w:rPr>
          <w:noProof/>
        </w:rPr>
        <w:drawing>
          <wp:inline distT="0" distB="0" distL="0" distR="0" wp14:anchorId="6C6FF653" wp14:editId="7F0B5466">
            <wp:extent cx="1703730" cy="1367589"/>
            <wp:effectExtent l="0" t="0" r="0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08418" cy="13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1E3DB" w14:textId="77777777" w:rsidR="00253E6A" w:rsidRPr="00253E6A" w:rsidRDefault="00253E6A" w:rsidP="00253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53E6A">
        <w:rPr>
          <w:rFonts w:hint="eastAsia"/>
          <w:bCs/>
          <w:sz w:val="13"/>
          <w:szCs w:val="10"/>
        </w:rPr>
        <w:t>compiler</w:t>
      </w:r>
      <w:r w:rsidRPr="00253E6A">
        <w:rPr>
          <w:rFonts w:hint="eastAsia"/>
          <w:bCs/>
          <w:sz w:val="13"/>
          <w:szCs w:val="10"/>
        </w:rPr>
        <w:t>的作用是把高级程序语言转化为汇编</w:t>
      </w:r>
    </w:p>
    <w:p w14:paraId="00587147" w14:textId="550643C1" w:rsidR="00253E6A" w:rsidRPr="00253E6A" w:rsidRDefault="00253E6A" w:rsidP="00253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53E6A">
        <w:rPr>
          <w:bCs/>
          <w:sz w:val="13"/>
          <w:szCs w:val="10"/>
        </w:rPr>
        <w:t>Linker -&gt; Executable Program</w:t>
      </w:r>
      <w:r>
        <w:rPr>
          <w:rFonts w:hint="eastAsia"/>
          <w:bCs/>
          <w:sz w:val="13"/>
          <w:szCs w:val="10"/>
        </w:rPr>
        <w:t>；</w:t>
      </w:r>
      <w:r w:rsidRPr="00253E6A">
        <w:rPr>
          <w:bCs/>
          <w:sz w:val="13"/>
          <w:szCs w:val="10"/>
        </w:rPr>
        <w:t>Static Linking</w:t>
      </w:r>
      <w:r w:rsidRPr="00253E6A">
        <w:rPr>
          <w:rFonts w:hint="eastAsia"/>
          <w:bCs/>
          <w:sz w:val="13"/>
          <w:szCs w:val="10"/>
        </w:rPr>
        <w:t>将所有的库文件都链接到一个可执行文件中</w:t>
      </w:r>
      <w:r>
        <w:rPr>
          <w:rFonts w:hint="eastAsia"/>
          <w:bCs/>
          <w:sz w:val="13"/>
          <w:szCs w:val="10"/>
        </w:rPr>
        <w:t>；</w:t>
      </w:r>
      <w:r w:rsidRPr="00253E6A">
        <w:rPr>
          <w:bCs/>
          <w:sz w:val="13"/>
          <w:szCs w:val="10"/>
        </w:rPr>
        <w:t>Dynamic Linking</w:t>
      </w:r>
      <w:r w:rsidRPr="00253E6A">
        <w:rPr>
          <w:rFonts w:hint="eastAsia"/>
          <w:bCs/>
          <w:sz w:val="13"/>
          <w:szCs w:val="10"/>
        </w:rPr>
        <w:t>在运行时再链接使用到的库文件函数</w:t>
      </w:r>
    </w:p>
    <w:p w14:paraId="56797116" w14:textId="3647ECE9" w:rsidR="00B7033F" w:rsidRPr="00C54641" w:rsidRDefault="00B7033F" w:rsidP="00930A93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>
        <w:rPr>
          <w:rFonts w:hint="eastAsia"/>
          <w:b/>
          <w:sz w:val="13"/>
          <w:szCs w:val="10"/>
          <w:highlight w:val="yellow"/>
        </w:rPr>
        <w:t>Ch</w:t>
      </w:r>
      <w:r>
        <w:rPr>
          <w:b/>
          <w:sz w:val="13"/>
          <w:szCs w:val="10"/>
          <w:highlight w:val="yellow"/>
        </w:rPr>
        <w:t xml:space="preserve"> </w:t>
      </w:r>
      <w:r w:rsidR="00C54641">
        <w:rPr>
          <w:rFonts w:hint="eastAsia"/>
          <w:b/>
          <w:sz w:val="13"/>
          <w:szCs w:val="10"/>
          <w:highlight w:val="yellow"/>
        </w:rPr>
        <w:t>6</w:t>
      </w:r>
    </w:p>
    <w:p w14:paraId="7E6FE1E4" w14:textId="6FE6DA21" w:rsidR="004E404B" w:rsidRDefault="00AC06E8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55967">
        <w:rPr>
          <w:rFonts w:hint="eastAsia"/>
          <w:b/>
          <w:sz w:val="13"/>
          <w:szCs w:val="10"/>
        </w:rPr>
        <w:t>可靠性</w:t>
      </w:r>
      <w:r w:rsidR="00AB5621" w:rsidRPr="00955967">
        <w:rPr>
          <w:b/>
          <w:sz w:val="13"/>
          <w:szCs w:val="10"/>
        </w:rPr>
        <w:t>Reliability</w:t>
      </w:r>
      <w:r w:rsidRPr="007A17AB">
        <w:rPr>
          <w:b/>
          <w:color w:val="C0504D" w:themeColor="accent2"/>
          <w:sz w:val="13"/>
          <w:szCs w:val="10"/>
        </w:rPr>
        <w:t xml:space="preserve"> </w:t>
      </w:r>
      <w:r w:rsidR="00955967">
        <w:rPr>
          <w:b/>
          <w:color w:val="C0504D" w:themeColor="accent2"/>
          <w:sz w:val="13"/>
          <w:szCs w:val="10"/>
        </w:rPr>
        <w:t xml:space="preserve"> </w:t>
      </w:r>
      <w:r w:rsidR="00384CE2" w:rsidRPr="007A17AB">
        <w:rPr>
          <w:b/>
          <w:color w:val="C0504D" w:themeColor="accent2"/>
          <w:sz w:val="13"/>
          <w:szCs w:val="10"/>
        </w:rPr>
        <w:t xml:space="preserve">MTTF </w:t>
      </w:r>
      <w:r w:rsidR="00384CE2">
        <w:rPr>
          <w:rFonts w:hint="eastAsia"/>
          <w:bCs/>
          <w:sz w:val="13"/>
          <w:szCs w:val="10"/>
        </w:rPr>
        <w:t>mean</w:t>
      </w:r>
      <w:r w:rsidR="00384CE2">
        <w:rPr>
          <w:bCs/>
          <w:sz w:val="13"/>
          <w:szCs w:val="10"/>
        </w:rPr>
        <w:t xml:space="preserve"> time to fail</w:t>
      </w:r>
      <w:r w:rsidR="00384CE2">
        <w:rPr>
          <w:rFonts w:hint="eastAsia"/>
          <w:bCs/>
          <w:sz w:val="13"/>
          <w:szCs w:val="10"/>
        </w:rPr>
        <w:t>平均无故障时间</w:t>
      </w:r>
      <w:r w:rsidR="007A17AB">
        <w:rPr>
          <w:rFonts w:hint="eastAsia"/>
          <w:bCs/>
          <w:sz w:val="13"/>
          <w:szCs w:val="10"/>
        </w:rPr>
        <w:t xml:space="preserve"> </w:t>
      </w:r>
      <w:r w:rsidR="007A17AB" w:rsidRPr="00F2660C">
        <w:rPr>
          <w:b/>
          <w:color w:val="C0504D" w:themeColor="accent2"/>
          <w:sz w:val="13"/>
          <w:szCs w:val="10"/>
        </w:rPr>
        <w:t>MMTR</w:t>
      </w:r>
      <w:r w:rsidR="007A17AB">
        <w:rPr>
          <w:rFonts w:hint="eastAsia"/>
          <w:bCs/>
          <w:sz w:val="13"/>
          <w:szCs w:val="10"/>
        </w:rPr>
        <w:t>平均修复时间</w:t>
      </w:r>
      <w:proofErr w:type="spellStart"/>
      <w:r w:rsidR="001A310C" w:rsidRPr="00F42749">
        <w:rPr>
          <w:rFonts w:hint="eastAsia"/>
          <w:b/>
          <w:color w:val="C0504D" w:themeColor="accent2"/>
          <w:sz w:val="13"/>
          <w:szCs w:val="10"/>
        </w:rPr>
        <w:t>M</w:t>
      </w:r>
      <w:r w:rsidR="001A310C" w:rsidRPr="00F42749">
        <w:rPr>
          <w:b/>
          <w:color w:val="C0504D" w:themeColor="accent2"/>
          <w:sz w:val="13"/>
          <w:szCs w:val="10"/>
        </w:rPr>
        <w:t>TBF</w:t>
      </w:r>
      <w:r w:rsidR="001A310C">
        <w:rPr>
          <w:rFonts w:hint="eastAsia"/>
          <w:bCs/>
          <w:sz w:val="13"/>
          <w:szCs w:val="10"/>
        </w:rPr>
        <w:t>be</w:t>
      </w:r>
      <w:r w:rsidR="001A310C">
        <w:rPr>
          <w:bCs/>
          <w:sz w:val="13"/>
          <w:szCs w:val="10"/>
        </w:rPr>
        <w:t>tween</w:t>
      </w:r>
      <w:proofErr w:type="spellEnd"/>
      <w:r w:rsidR="001A310C">
        <w:rPr>
          <w:bCs/>
          <w:sz w:val="13"/>
          <w:szCs w:val="10"/>
        </w:rPr>
        <w:t xml:space="preserve"> fail</w:t>
      </w:r>
      <w:r w:rsidR="00E513F2">
        <w:rPr>
          <w:bCs/>
          <w:sz w:val="13"/>
          <w:szCs w:val="10"/>
        </w:rPr>
        <w:t>=MTTF+MTTR</w:t>
      </w:r>
      <w:r w:rsidR="00E513F2">
        <w:rPr>
          <w:rFonts w:hint="eastAsia"/>
          <w:bCs/>
          <w:sz w:val="13"/>
          <w:szCs w:val="10"/>
        </w:rPr>
        <w:t>平均故障间隔时间</w:t>
      </w:r>
    </w:p>
    <w:p w14:paraId="6328FFAB" w14:textId="3F69CC68" w:rsidR="001262B2" w:rsidRDefault="001262B2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可用性</w:t>
      </w:r>
      <w:r w:rsidR="00010169" w:rsidRPr="008D045F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010169" w:rsidRPr="008D045F">
        <w:rPr>
          <w:b/>
          <w:color w:val="C0504D" w:themeColor="accent2"/>
          <w:sz w:val="13"/>
          <w:szCs w:val="10"/>
        </w:rPr>
        <w:t>A</w:t>
      </w:r>
      <w:r w:rsidR="00010169" w:rsidRPr="008D045F">
        <w:rPr>
          <w:rFonts w:hint="eastAsia"/>
          <w:b/>
          <w:color w:val="C0504D" w:themeColor="accent2"/>
          <w:sz w:val="13"/>
          <w:szCs w:val="10"/>
        </w:rPr>
        <w:t>vailability</w:t>
      </w:r>
      <w:r w:rsidR="00010169" w:rsidRPr="008D045F">
        <w:rPr>
          <w:b/>
          <w:color w:val="C0504D" w:themeColor="accent2"/>
          <w:sz w:val="13"/>
          <w:szCs w:val="10"/>
        </w:rPr>
        <w:t>=MTTF/(MTTF+MTTR)</w:t>
      </w:r>
    </w:p>
    <w:p w14:paraId="58D3936A" w14:textId="2ED06A31" w:rsidR="00A300B1" w:rsidRPr="00A300B1" w:rsidRDefault="006154D0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数据传输</w:t>
      </w:r>
      <w:r w:rsidR="00552FF3" w:rsidRPr="0085737C">
        <w:rPr>
          <w:rFonts w:hint="eastAsia"/>
          <w:b/>
          <w:sz w:val="13"/>
          <w:szCs w:val="10"/>
        </w:rPr>
        <w:t xml:space="preserve"> pooling</w:t>
      </w:r>
      <w:r w:rsidR="00552FF3">
        <w:rPr>
          <w:rFonts w:hint="eastAsia"/>
          <w:bCs/>
          <w:sz w:val="13"/>
          <w:szCs w:val="10"/>
        </w:rPr>
        <w:t>周期性检查是否到了下一次</w:t>
      </w:r>
      <w:r w:rsidR="00552FF3">
        <w:rPr>
          <w:rFonts w:hint="eastAsia"/>
          <w:bCs/>
          <w:sz w:val="13"/>
          <w:szCs w:val="10"/>
        </w:rPr>
        <w:t>I</w:t>
      </w:r>
      <w:r w:rsidR="00552FF3">
        <w:rPr>
          <w:bCs/>
          <w:sz w:val="13"/>
          <w:szCs w:val="10"/>
        </w:rPr>
        <w:t>O</w:t>
      </w:r>
      <w:r w:rsidR="00552FF3">
        <w:rPr>
          <w:rFonts w:hint="eastAsia"/>
          <w:bCs/>
          <w:sz w:val="13"/>
          <w:szCs w:val="10"/>
        </w:rPr>
        <w:t>操作</w:t>
      </w:r>
      <w:r w:rsidR="00552FF3">
        <w:rPr>
          <w:rFonts w:hint="eastAsia"/>
          <w:bCs/>
          <w:sz w:val="13"/>
          <w:szCs w:val="10"/>
        </w:rPr>
        <w:t xml:space="preserve"> </w:t>
      </w:r>
      <w:proofErr w:type="spellStart"/>
      <w:r w:rsidR="00552FF3" w:rsidRPr="0085737C">
        <w:rPr>
          <w:b/>
          <w:sz w:val="13"/>
          <w:szCs w:val="10"/>
        </w:rPr>
        <w:t>I</w:t>
      </w:r>
      <w:r w:rsidR="00552FF3" w:rsidRPr="0085737C">
        <w:rPr>
          <w:rFonts w:hint="eastAsia"/>
          <w:b/>
          <w:sz w:val="13"/>
          <w:szCs w:val="10"/>
        </w:rPr>
        <w:t>nterupt</w:t>
      </w:r>
      <w:proofErr w:type="spellEnd"/>
      <w:r w:rsidR="00552FF3">
        <w:rPr>
          <w:rFonts w:hint="eastAsia"/>
          <w:bCs/>
          <w:sz w:val="13"/>
          <w:szCs w:val="10"/>
        </w:rPr>
        <w:t>完成操作通知</w:t>
      </w:r>
      <w:r w:rsidR="00552FF3">
        <w:rPr>
          <w:rFonts w:hint="eastAsia"/>
          <w:bCs/>
          <w:sz w:val="13"/>
          <w:szCs w:val="10"/>
        </w:rPr>
        <w:t>C</w:t>
      </w:r>
      <w:r w:rsidR="00552FF3">
        <w:rPr>
          <w:bCs/>
          <w:sz w:val="13"/>
          <w:szCs w:val="10"/>
        </w:rPr>
        <w:t xml:space="preserve">PU </w:t>
      </w:r>
      <w:r w:rsidR="00552FF3" w:rsidRPr="0085737C">
        <w:rPr>
          <w:b/>
          <w:sz w:val="13"/>
          <w:szCs w:val="10"/>
        </w:rPr>
        <w:t>DMA</w:t>
      </w:r>
      <w:r w:rsidR="0085737C">
        <w:rPr>
          <w:bCs/>
          <w:sz w:val="13"/>
          <w:szCs w:val="10"/>
        </w:rPr>
        <w:t xml:space="preserve"> </w:t>
      </w:r>
      <w:r w:rsidR="00552FF3">
        <w:rPr>
          <w:rFonts w:hint="eastAsia"/>
          <w:bCs/>
          <w:sz w:val="13"/>
          <w:szCs w:val="10"/>
        </w:rPr>
        <w:t>(</w:t>
      </w:r>
      <w:r w:rsidR="00552FF3">
        <w:rPr>
          <w:bCs/>
          <w:sz w:val="13"/>
          <w:szCs w:val="10"/>
        </w:rPr>
        <w:t>direct mem access)</w:t>
      </w:r>
      <w:r w:rsidR="00552FF3">
        <w:rPr>
          <w:rFonts w:hint="eastAsia"/>
          <w:bCs/>
          <w:sz w:val="13"/>
          <w:szCs w:val="10"/>
        </w:rPr>
        <w:t>不经过</w:t>
      </w:r>
      <w:r w:rsidR="00552FF3">
        <w:rPr>
          <w:rFonts w:hint="eastAsia"/>
          <w:bCs/>
          <w:sz w:val="13"/>
          <w:szCs w:val="10"/>
        </w:rPr>
        <w:t>C</w:t>
      </w:r>
      <w:r w:rsidR="00552FF3">
        <w:rPr>
          <w:bCs/>
          <w:sz w:val="13"/>
          <w:szCs w:val="10"/>
        </w:rPr>
        <w:t>PU</w:t>
      </w:r>
    </w:p>
    <w:p w14:paraId="1678A36E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506FBC">
        <w:rPr>
          <w:rFonts w:hint="eastAsia"/>
          <w:b/>
          <w:sz w:val="13"/>
          <w:szCs w:val="10"/>
        </w:rPr>
        <w:t>RAID0</w:t>
      </w:r>
      <w:r w:rsidRPr="00930A93">
        <w:rPr>
          <w:rFonts w:hint="eastAsia"/>
          <w:bCs/>
          <w:sz w:val="13"/>
          <w:szCs w:val="10"/>
        </w:rPr>
        <w:t>：</w:t>
      </w:r>
      <w:r w:rsidRPr="00524FF2">
        <w:rPr>
          <w:rFonts w:hint="eastAsia"/>
          <w:bCs/>
          <w:sz w:val="13"/>
          <w:szCs w:val="10"/>
          <w:u w:val="single"/>
        </w:rPr>
        <w:t>没有冗余的条带化</w:t>
      </w:r>
      <w:r w:rsidRPr="00930A93">
        <w:rPr>
          <w:rFonts w:hint="eastAsia"/>
          <w:bCs/>
          <w:sz w:val="13"/>
          <w:szCs w:val="10"/>
        </w:rPr>
        <w:t>，提升</w:t>
      </w:r>
      <w:r w:rsidRPr="00930A93">
        <w:rPr>
          <w:rFonts w:hint="eastAsia"/>
          <w:bCs/>
          <w:sz w:val="13"/>
          <w:szCs w:val="10"/>
        </w:rPr>
        <w:t>n</w:t>
      </w:r>
      <w:proofErr w:type="gramStart"/>
      <w:r w:rsidRPr="00930A93">
        <w:rPr>
          <w:rFonts w:hint="eastAsia"/>
          <w:bCs/>
          <w:sz w:val="13"/>
          <w:szCs w:val="10"/>
        </w:rPr>
        <w:t>倍</w:t>
      </w:r>
      <w:proofErr w:type="gramEnd"/>
      <w:r w:rsidRPr="00930A93">
        <w:rPr>
          <w:rFonts w:hint="eastAsia"/>
          <w:bCs/>
          <w:sz w:val="13"/>
          <w:szCs w:val="10"/>
        </w:rPr>
        <w:t>性能（</w:t>
      </w:r>
      <w:r w:rsidRPr="00930A93">
        <w:rPr>
          <w:rFonts w:hint="eastAsia"/>
          <w:bCs/>
          <w:sz w:val="13"/>
          <w:szCs w:val="10"/>
        </w:rPr>
        <w:t>n</w:t>
      </w:r>
      <w:r w:rsidRPr="00930A93">
        <w:rPr>
          <w:rFonts w:hint="eastAsia"/>
          <w:bCs/>
          <w:sz w:val="13"/>
          <w:szCs w:val="10"/>
        </w:rPr>
        <w:t>是容器个数），</w:t>
      </w:r>
      <w:r>
        <w:rPr>
          <w:rFonts w:hint="eastAsia"/>
          <w:bCs/>
          <w:sz w:val="13"/>
          <w:szCs w:val="10"/>
        </w:rPr>
        <w:t>1</w:t>
      </w:r>
      <w:r>
        <w:rPr>
          <w:bCs/>
          <w:sz w:val="13"/>
          <w:szCs w:val="10"/>
        </w:rPr>
        <w:t xml:space="preserve"> </w:t>
      </w:r>
      <w:r w:rsidRPr="00930A93">
        <w:rPr>
          <w:rFonts w:hint="eastAsia"/>
          <w:bCs/>
          <w:sz w:val="13"/>
          <w:szCs w:val="10"/>
        </w:rPr>
        <w:t>bit</w:t>
      </w:r>
      <w:r w:rsidRPr="00930A93">
        <w:rPr>
          <w:rFonts w:hint="eastAsia"/>
          <w:bCs/>
          <w:sz w:val="13"/>
          <w:szCs w:val="10"/>
        </w:rPr>
        <w:t>坏了</w:t>
      </w:r>
      <w:r>
        <w:rPr>
          <w:rFonts w:hint="eastAsia"/>
          <w:bCs/>
          <w:sz w:val="13"/>
          <w:szCs w:val="10"/>
        </w:rPr>
        <w:t>就是坏了</w:t>
      </w:r>
    </w:p>
    <w:p w14:paraId="2D225F8B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1</w:t>
      </w:r>
      <w:r w:rsidRPr="00930A93">
        <w:rPr>
          <w:rFonts w:hint="eastAsia"/>
          <w:bCs/>
          <w:sz w:val="13"/>
          <w:szCs w:val="10"/>
        </w:rPr>
        <w:t>：有镜像磁盘，保证安全性，提升</w:t>
      </w:r>
      <w:r w:rsidRPr="00930A93">
        <w:rPr>
          <w:rFonts w:hint="eastAsia"/>
          <w:bCs/>
          <w:sz w:val="13"/>
          <w:szCs w:val="10"/>
        </w:rPr>
        <w:t>2</w:t>
      </w:r>
      <w:r w:rsidRPr="00930A93">
        <w:rPr>
          <w:rFonts w:hint="eastAsia"/>
          <w:bCs/>
          <w:sz w:val="13"/>
          <w:szCs w:val="10"/>
        </w:rPr>
        <w:t>倍性能</w:t>
      </w:r>
      <w:r>
        <w:rPr>
          <w:rFonts w:hint="eastAsia"/>
          <w:bCs/>
          <w:sz w:val="13"/>
          <w:szCs w:val="10"/>
        </w:rPr>
        <w:t>.</w:t>
      </w:r>
      <w:r>
        <w:rPr>
          <w:rFonts w:hint="eastAsia"/>
          <w:bCs/>
          <w:sz w:val="13"/>
          <w:szCs w:val="10"/>
        </w:rPr>
        <w:t>可靠性比</w:t>
      </w:r>
      <w:r>
        <w:rPr>
          <w:bCs/>
          <w:sz w:val="13"/>
          <w:szCs w:val="10"/>
        </w:rPr>
        <w:t>2</w:t>
      </w:r>
      <w:r>
        <w:rPr>
          <w:rFonts w:hint="eastAsia"/>
          <w:bCs/>
          <w:sz w:val="13"/>
          <w:szCs w:val="10"/>
        </w:rPr>
        <w:t>，</w:t>
      </w:r>
      <w:r>
        <w:rPr>
          <w:rFonts w:hint="eastAsia"/>
          <w:bCs/>
          <w:sz w:val="13"/>
          <w:szCs w:val="10"/>
        </w:rPr>
        <w:t>3</w:t>
      </w:r>
      <w:r>
        <w:rPr>
          <w:rFonts w:hint="eastAsia"/>
          <w:bCs/>
          <w:sz w:val="13"/>
          <w:szCs w:val="10"/>
        </w:rPr>
        <w:t>，</w:t>
      </w:r>
      <w:r>
        <w:rPr>
          <w:rFonts w:hint="eastAsia"/>
          <w:bCs/>
          <w:sz w:val="13"/>
          <w:szCs w:val="10"/>
        </w:rPr>
        <w:t>4</w:t>
      </w:r>
      <w:r>
        <w:rPr>
          <w:rFonts w:hint="eastAsia"/>
          <w:bCs/>
          <w:sz w:val="13"/>
          <w:szCs w:val="10"/>
        </w:rPr>
        <w:t>都好。坏</w:t>
      </w:r>
      <w:r>
        <w:rPr>
          <w:rFonts w:hint="eastAsia"/>
          <w:bCs/>
          <w:sz w:val="13"/>
          <w:szCs w:val="10"/>
        </w:rPr>
        <w:t>2</w:t>
      </w:r>
      <w:r>
        <w:rPr>
          <w:rFonts w:hint="eastAsia"/>
          <w:bCs/>
          <w:sz w:val="13"/>
          <w:szCs w:val="10"/>
        </w:rPr>
        <w:t>个可能就不行，但最多可以</w:t>
      </w:r>
      <w:proofErr w:type="gramStart"/>
      <w:r>
        <w:rPr>
          <w:rFonts w:hint="eastAsia"/>
          <w:bCs/>
          <w:sz w:val="13"/>
          <w:szCs w:val="10"/>
        </w:rPr>
        <w:t>坏所有</w:t>
      </w:r>
      <w:proofErr w:type="gramEnd"/>
      <w:r>
        <w:rPr>
          <w:rFonts w:hint="eastAsia"/>
          <w:bCs/>
          <w:sz w:val="13"/>
          <w:szCs w:val="10"/>
        </w:rPr>
        <w:t>的镜像磁盘</w:t>
      </w:r>
    </w:p>
    <w:p w14:paraId="1AB83443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2</w:t>
      </w:r>
      <w:r w:rsidRPr="00930A93">
        <w:rPr>
          <w:rFonts w:hint="eastAsia"/>
          <w:bCs/>
          <w:sz w:val="13"/>
          <w:szCs w:val="10"/>
        </w:rPr>
        <w:t>：有</w:t>
      </w:r>
      <w:r w:rsidRPr="00930A93">
        <w:rPr>
          <w:rFonts w:hint="eastAsia"/>
          <w:bCs/>
          <w:sz w:val="13"/>
          <w:szCs w:val="10"/>
        </w:rPr>
        <w:t xml:space="preserve"> Memory-style </w:t>
      </w:r>
      <w:r w:rsidRPr="00930A93">
        <w:rPr>
          <w:rFonts w:hint="eastAsia"/>
          <w:bCs/>
          <w:sz w:val="13"/>
          <w:szCs w:val="10"/>
        </w:rPr>
        <w:t>的纠错码</w:t>
      </w:r>
      <w:r w:rsidRPr="00930A93">
        <w:rPr>
          <w:rFonts w:hint="eastAsia"/>
          <w:bCs/>
          <w:sz w:val="13"/>
          <w:szCs w:val="10"/>
        </w:rPr>
        <w:t>(ECC</w:t>
      </w:r>
      <w:r w:rsidRPr="00930A93">
        <w:rPr>
          <w:rFonts w:hint="eastAsia"/>
          <w:bCs/>
          <w:sz w:val="13"/>
          <w:szCs w:val="10"/>
        </w:rPr>
        <w:t>校验，汉明码</w:t>
      </w:r>
      <w:r w:rsidRPr="00930A93">
        <w:rPr>
          <w:rFonts w:hint="eastAsia"/>
          <w:bCs/>
          <w:sz w:val="13"/>
          <w:szCs w:val="10"/>
        </w:rPr>
        <w:t>)</w:t>
      </w:r>
      <w:r w:rsidRPr="00930A93">
        <w:rPr>
          <w:rFonts w:hint="eastAsia"/>
          <w:bCs/>
          <w:sz w:val="13"/>
          <w:szCs w:val="10"/>
        </w:rPr>
        <w:t>，只能允许单磁盘错误，并且校验</w:t>
      </w:r>
      <w:proofErr w:type="gramStart"/>
      <w:r w:rsidRPr="00930A93">
        <w:rPr>
          <w:rFonts w:hint="eastAsia"/>
          <w:bCs/>
          <w:sz w:val="13"/>
          <w:szCs w:val="10"/>
        </w:rPr>
        <w:t>码计算</w:t>
      </w:r>
      <w:proofErr w:type="gramEnd"/>
      <w:r w:rsidRPr="00930A93">
        <w:rPr>
          <w:rFonts w:hint="eastAsia"/>
          <w:bCs/>
          <w:sz w:val="13"/>
          <w:szCs w:val="10"/>
        </w:rPr>
        <w:t>特别麻烦</w:t>
      </w:r>
    </w:p>
    <w:p w14:paraId="27B99CDF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3</w:t>
      </w:r>
      <w:r w:rsidRPr="00930A93">
        <w:rPr>
          <w:rFonts w:hint="eastAsia"/>
          <w:bCs/>
          <w:sz w:val="13"/>
          <w:szCs w:val="10"/>
        </w:rPr>
        <w:t>：</w:t>
      </w:r>
      <w:r w:rsidRPr="00930A93">
        <w:rPr>
          <w:rFonts w:hint="eastAsia"/>
          <w:bCs/>
          <w:sz w:val="13"/>
          <w:szCs w:val="10"/>
        </w:rPr>
        <w:t xml:space="preserve">bit-interleaved parity </w:t>
      </w:r>
      <w:r w:rsidRPr="00930A93">
        <w:rPr>
          <w:rFonts w:hint="eastAsia"/>
          <w:bCs/>
          <w:sz w:val="13"/>
          <w:szCs w:val="10"/>
        </w:rPr>
        <w:t>奇偶校验。只用一个盘，它的每个行的数值来</w:t>
      </w:r>
      <w:proofErr w:type="gramStart"/>
      <w:r w:rsidRPr="00930A93">
        <w:rPr>
          <w:rFonts w:hint="eastAsia"/>
          <w:bCs/>
          <w:sz w:val="13"/>
          <w:szCs w:val="10"/>
        </w:rPr>
        <w:t>存之前</w:t>
      </w:r>
      <w:proofErr w:type="gramEnd"/>
      <w:r w:rsidRPr="00930A93">
        <w:rPr>
          <w:rFonts w:hint="eastAsia"/>
          <w:bCs/>
          <w:sz w:val="13"/>
          <w:szCs w:val="10"/>
        </w:rPr>
        <w:t>每行的序列的就校验码。比</w:t>
      </w:r>
      <w:r w:rsidRPr="00930A93">
        <w:rPr>
          <w:rFonts w:hint="eastAsia"/>
          <w:bCs/>
          <w:sz w:val="13"/>
          <w:szCs w:val="10"/>
        </w:rPr>
        <w:t>RAID2</w:t>
      </w:r>
      <w:r w:rsidRPr="00930A93">
        <w:rPr>
          <w:rFonts w:hint="eastAsia"/>
          <w:bCs/>
          <w:sz w:val="13"/>
          <w:szCs w:val="10"/>
        </w:rPr>
        <w:t>快并且占位小，但也只允许一个</w:t>
      </w:r>
      <w:r w:rsidRPr="00930A93">
        <w:rPr>
          <w:rFonts w:hint="eastAsia"/>
          <w:bCs/>
          <w:sz w:val="13"/>
          <w:szCs w:val="10"/>
        </w:rPr>
        <w:t>disk</w:t>
      </w:r>
      <w:r w:rsidRPr="00930A93">
        <w:rPr>
          <w:rFonts w:hint="eastAsia"/>
          <w:bCs/>
          <w:sz w:val="13"/>
          <w:szCs w:val="10"/>
        </w:rPr>
        <w:t>错</w:t>
      </w:r>
      <w:r>
        <w:rPr>
          <w:rFonts w:hint="eastAsia"/>
          <w:bCs/>
          <w:sz w:val="13"/>
          <w:szCs w:val="10"/>
        </w:rPr>
        <w:t>。最多坏</w:t>
      </w:r>
      <w:r>
        <w:rPr>
          <w:rFonts w:hint="eastAsia"/>
          <w:bCs/>
          <w:sz w:val="13"/>
          <w:szCs w:val="10"/>
        </w:rPr>
        <w:t>1</w:t>
      </w:r>
      <w:r>
        <w:rPr>
          <w:rFonts w:hint="eastAsia"/>
          <w:bCs/>
          <w:sz w:val="13"/>
          <w:szCs w:val="10"/>
        </w:rPr>
        <w:t>块</w:t>
      </w:r>
    </w:p>
    <w:p w14:paraId="16C3E923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4</w:t>
      </w:r>
      <w:r w:rsidRPr="00930A93">
        <w:rPr>
          <w:rFonts w:hint="eastAsia"/>
          <w:bCs/>
          <w:sz w:val="13"/>
          <w:szCs w:val="10"/>
        </w:rPr>
        <w:t>：按块进行条带化。前几个</w:t>
      </w:r>
      <w:r w:rsidRPr="00930A93">
        <w:rPr>
          <w:rFonts w:hint="eastAsia"/>
          <w:bCs/>
          <w:sz w:val="13"/>
          <w:szCs w:val="10"/>
        </w:rPr>
        <w:t>RAID</w:t>
      </w:r>
      <w:r w:rsidRPr="00930A93">
        <w:rPr>
          <w:rFonts w:hint="eastAsia"/>
          <w:bCs/>
          <w:sz w:val="13"/>
          <w:szCs w:val="10"/>
        </w:rPr>
        <w:t>都是按照</w:t>
      </w:r>
      <w:r w:rsidRPr="00930A93">
        <w:rPr>
          <w:rFonts w:hint="eastAsia"/>
          <w:bCs/>
          <w:sz w:val="13"/>
          <w:szCs w:val="10"/>
        </w:rPr>
        <w:t>bit</w:t>
      </w:r>
      <w:proofErr w:type="gramStart"/>
      <w:r w:rsidRPr="00930A93">
        <w:rPr>
          <w:rFonts w:hint="eastAsia"/>
          <w:bCs/>
          <w:sz w:val="13"/>
          <w:szCs w:val="10"/>
        </w:rPr>
        <w:t>来条带化</w:t>
      </w:r>
      <w:proofErr w:type="gramEnd"/>
      <w:r w:rsidRPr="00930A93">
        <w:rPr>
          <w:rFonts w:hint="eastAsia"/>
          <w:bCs/>
          <w:sz w:val="13"/>
          <w:szCs w:val="10"/>
        </w:rPr>
        <w:t>的。</w:t>
      </w:r>
      <w:r w:rsidRPr="00930A93">
        <w:rPr>
          <w:rFonts w:hint="eastAsia"/>
          <w:bCs/>
          <w:sz w:val="13"/>
          <w:szCs w:val="10"/>
        </w:rPr>
        <w:t>RAID4</w:t>
      </w:r>
      <w:r>
        <w:rPr>
          <w:bCs/>
          <w:sz w:val="13"/>
          <w:szCs w:val="10"/>
        </w:rPr>
        <w:t>B</w:t>
      </w:r>
      <w:r>
        <w:rPr>
          <w:rFonts w:hint="eastAsia"/>
          <w:bCs/>
          <w:sz w:val="13"/>
          <w:szCs w:val="10"/>
        </w:rPr>
        <w:t>比</w:t>
      </w:r>
      <w:r>
        <w:rPr>
          <w:rFonts w:hint="eastAsia"/>
          <w:bCs/>
          <w:sz w:val="13"/>
          <w:szCs w:val="10"/>
        </w:rPr>
        <w:t>3</w:t>
      </w:r>
      <w:r>
        <w:rPr>
          <w:rFonts w:hint="eastAsia"/>
          <w:bCs/>
          <w:sz w:val="13"/>
          <w:szCs w:val="10"/>
        </w:rPr>
        <w:t>方</w:t>
      </w:r>
      <w:r w:rsidRPr="00930A93">
        <w:rPr>
          <w:rFonts w:hint="eastAsia"/>
          <w:bCs/>
          <w:sz w:val="13"/>
          <w:szCs w:val="10"/>
        </w:rPr>
        <w:t>便文件读写</w:t>
      </w:r>
      <w:r>
        <w:rPr>
          <w:rFonts w:hint="eastAsia"/>
          <w:bCs/>
          <w:sz w:val="13"/>
          <w:szCs w:val="10"/>
        </w:rPr>
        <w:t>。最多坏</w:t>
      </w:r>
      <w:r>
        <w:rPr>
          <w:rFonts w:hint="eastAsia"/>
          <w:bCs/>
          <w:sz w:val="13"/>
          <w:szCs w:val="10"/>
        </w:rPr>
        <w:t>1</w:t>
      </w:r>
      <w:r>
        <w:rPr>
          <w:rFonts w:hint="eastAsia"/>
          <w:bCs/>
          <w:sz w:val="13"/>
          <w:szCs w:val="10"/>
        </w:rPr>
        <w:t>块</w:t>
      </w:r>
    </w:p>
    <w:p w14:paraId="74D39A2F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5</w:t>
      </w:r>
      <w:r w:rsidRPr="00930A93">
        <w:rPr>
          <w:rFonts w:hint="eastAsia"/>
          <w:bCs/>
          <w:sz w:val="13"/>
          <w:szCs w:val="10"/>
        </w:rPr>
        <w:t>：</w:t>
      </w:r>
      <w:r w:rsidRPr="00930A93">
        <w:rPr>
          <w:rFonts w:hint="eastAsia"/>
          <w:bCs/>
          <w:sz w:val="13"/>
          <w:szCs w:val="10"/>
        </w:rPr>
        <w:t>RAID4</w:t>
      </w:r>
      <w:r w:rsidRPr="00930A93">
        <w:rPr>
          <w:rFonts w:hint="eastAsia"/>
          <w:bCs/>
          <w:sz w:val="13"/>
          <w:szCs w:val="10"/>
        </w:rPr>
        <w:t>基础上把奇偶校验均匀分布在每个磁盘上</w:t>
      </w:r>
      <w:r>
        <w:rPr>
          <w:rFonts w:hint="eastAsia"/>
          <w:bCs/>
          <w:sz w:val="13"/>
          <w:szCs w:val="10"/>
        </w:rPr>
        <w:t>。最多坏</w:t>
      </w:r>
      <w:r>
        <w:rPr>
          <w:rFonts w:hint="eastAsia"/>
          <w:bCs/>
          <w:sz w:val="13"/>
          <w:szCs w:val="10"/>
        </w:rPr>
        <w:t>1</w:t>
      </w:r>
      <w:r>
        <w:rPr>
          <w:rFonts w:hint="eastAsia"/>
          <w:bCs/>
          <w:sz w:val="13"/>
          <w:szCs w:val="10"/>
        </w:rPr>
        <w:t>块</w:t>
      </w:r>
    </w:p>
    <w:p w14:paraId="190CA0EE" w14:textId="13DCBCEB" w:rsidR="00E513F2" w:rsidRPr="00782132" w:rsidRDefault="002D7B49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6</w:t>
      </w:r>
      <w:r w:rsidRPr="00930A93">
        <w:rPr>
          <w:rFonts w:hint="eastAsia"/>
          <w:bCs/>
          <w:sz w:val="13"/>
          <w:szCs w:val="10"/>
        </w:rPr>
        <w:t xml:space="preserve">: P+Q </w:t>
      </w:r>
      <w:r w:rsidRPr="00930A93">
        <w:rPr>
          <w:rFonts w:hint="eastAsia"/>
          <w:bCs/>
          <w:sz w:val="13"/>
          <w:szCs w:val="10"/>
        </w:rPr>
        <w:t>冗余，纠错码</w:t>
      </w:r>
      <w:r>
        <w:rPr>
          <w:rFonts w:hint="eastAsia"/>
          <w:bCs/>
          <w:sz w:val="13"/>
          <w:szCs w:val="10"/>
        </w:rPr>
        <w:t>。</w:t>
      </w:r>
      <w:r>
        <w:rPr>
          <w:rFonts w:hint="eastAsia"/>
          <w:bCs/>
          <w:sz w:val="13"/>
          <w:szCs w:val="10"/>
        </w:rPr>
        <w:t>over</w:t>
      </w:r>
      <w:r>
        <w:rPr>
          <w:bCs/>
          <w:sz w:val="13"/>
          <w:szCs w:val="10"/>
        </w:rPr>
        <w:t>head</w:t>
      </w:r>
      <w:r>
        <w:rPr>
          <w:rFonts w:hint="eastAsia"/>
          <w:bCs/>
          <w:sz w:val="13"/>
          <w:szCs w:val="10"/>
        </w:rPr>
        <w:t>大于</w:t>
      </w:r>
      <w:r>
        <w:rPr>
          <w:rFonts w:hint="eastAsia"/>
          <w:bCs/>
          <w:sz w:val="13"/>
          <w:szCs w:val="10"/>
        </w:rPr>
        <w:t>R</w:t>
      </w:r>
      <w:r>
        <w:rPr>
          <w:bCs/>
          <w:sz w:val="13"/>
          <w:szCs w:val="10"/>
        </w:rPr>
        <w:t>AID</w:t>
      </w:r>
      <w:r>
        <w:rPr>
          <w:rFonts w:hint="eastAsia"/>
          <w:bCs/>
          <w:sz w:val="13"/>
          <w:szCs w:val="10"/>
        </w:rPr>
        <w:t>5</w:t>
      </w:r>
      <w:r>
        <w:rPr>
          <w:rFonts w:hint="eastAsia"/>
          <w:bCs/>
          <w:sz w:val="13"/>
          <w:szCs w:val="10"/>
        </w:rPr>
        <w:t>。允许坏</w:t>
      </w:r>
      <w:r>
        <w:rPr>
          <w:rFonts w:hint="eastAsia"/>
          <w:bCs/>
          <w:sz w:val="13"/>
          <w:szCs w:val="10"/>
        </w:rPr>
        <w:t>2</w:t>
      </w:r>
      <w:r>
        <w:rPr>
          <w:rFonts w:hint="eastAsia"/>
          <w:bCs/>
          <w:sz w:val="13"/>
          <w:szCs w:val="10"/>
        </w:rPr>
        <w:t>块，坏</w:t>
      </w:r>
      <w:r>
        <w:rPr>
          <w:rFonts w:hint="eastAsia"/>
          <w:bCs/>
          <w:sz w:val="13"/>
          <w:szCs w:val="10"/>
        </w:rPr>
        <w:t>3</w:t>
      </w:r>
      <w:r>
        <w:rPr>
          <w:rFonts w:hint="eastAsia"/>
          <w:bCs/>
          <w:sz w:val="13"/>
          <w:szCs w:val="10"/>
        </w:rPr>
        <w:t>块就异常</w:t>
      </w:r>
      <w:r w:rsidR="00782132">
        <w:rPr>
          <w:noProof/>
        </w:rPr>
        <w:drawing>
          <wp:inline distT="0" distB="0" distL="0" distR="0" wp14:anchorId="164841B7" wp14:editId="0C80C043">
            <wp:extent cx="1676400" cy="611012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78401" cy="61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06650" w14:textId="5ABF055F" w:rsidR="00A31169" w:rsidRPr="00A31169" w:rsidRDefault="00732826" w:rsidP="00A31169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732826">
        <w:rPr>
          <w:b/>
          <w:color w:val="C0504D" w:themeColor="accent2"/>
          <w:sz w:val="13"/>
          <w:szCs w:val="10"/>
        </w:rPr>
        <w:t>Synchronous bus</w:t>
      </w:r>
      <w:r w:rsidR="00A31169" w:rsidRPr="00A31169">
        <w:rPr>
          <w:rFonts w:hint="eastAsia"/>
          <w:bCs/>
          <w:sz w:val="13"/>
          <w:szCs w:val="10"/>
        </w:rPr>
        <w:t>：使用时钟和固定协议，速度快、体积小，但每个设备必须以相同的速率运行，时钟偏差要求总线较短</w:t>
      </w:r>
    </w:p>
    <w:p w14:paraId="1309EF43" w14:textId="1577EDE3" w:rsidR="00A31169" w:rsidRPr="00A31169" w:rsidRDefault="00A31169" w:rsidP="00A31169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732826">
        <w:rPr>
          <w:rFonts w:hint="eastAsia"/>
          <w:b/>
          <w:color w:val="C0504D" w:themeColor="accent2"/>
          <w:sz w:val="13"/>
          <w:szCs w:val="10"/>
        </w:rPr>
        <w:t>异步总线</w:t>
      </w:r>
      <w:r w:rsidRPr="00A31169">
        <w:rPr>
          <w:rFonts w:hint="eastAsia"/>
          <w:bCs/>
          <w:sz w:val="13"/>
          <w:szCs w:val="10"/>
        </w:rPr>
        <w:t>：不使用时钟，而是使用握手</w:t>
      </w:r>
    </w:p>
    <w:p w14:paraId="381DFA58" w14:textId="1A281914" w:rsidR="00A31169" w:rsidRPr="00A31169" w:rsidRDefault="0003774E" w:rsidP="00A3116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81AED">
        <w:rPr>
          <w:b/>
          <w:color w:val="C0504D" w:themeColor="accent2"/>
          <w:sz w:val="13"/>
          <w:szCs w:val="10"/>
        </w:rPr>
        <w:t>Handshaking protocol</w:t>
      </w:r>
      <w:r w:rsidR="00A31169" w:rsidRPr="00A31169">
        <w:rPr>
          <w:rFonts w:hint="eastAsia"/>
          <w:bCs/>
          <w:sz w:val="13"/>
          <w:szCs w:val="10"/>
        </w:rPr>
        <w:t>：用于协调异步总线传输的一系列步骤。</w:t>
      </w:r>
    </w:p>
    <w:p w14:paraId="63776860" w14:textId="6573ADC3" w:rsidR="00781AED" w:rsidRPr="005A1BFB" w:rsidRDefault="005A1BFB" w:rsidP="00781AED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0538DB">
        <w:rPr>
          <w:rFonts w:hint="eastAsia"/>
          <w:b/>
          <w:color w:val="C0504D" w:themeColor="accent2"/>
          <w:sz w:val="13"/>
          <w:szCs w:val="10"/>
        </w:rPr>
        <w:t>Poll</w:t>
      </w:r>
      <w:r w:rsidRPr="000538DB">
        <w:rPr>
          <w:b/>
          <w:color w:val="C0504D" w:themeColor="accent2"/>
          <w:sz w:val="13"/>
          <w:szCs w:val="10"/>
        </w:rPr>
        <w:t>ing</w:t>
      </w:r>
      <w:r w:rsidR="00781AED" w:rsidRPr="005A1BFB">
        <w:rPr>
          <w:rFonts w:hint="eastAsia"/>
          <w:bCs/>
          <w:sz w:val="13"/>
          <w:szCs w:val="10"/>
        </w:rPr>
        <w:t>：处理器定期检查状态位，以查看是否到了执行下一个</w:t>
      </w:r>
      <w:r w:rsidR="00781AED" w:rsidRPr="005A1BFB">
        <w:rPr>
          <w:rFonts w:hint="eastAsia"/>
          <w:bCs/>
          <w:sz w:val="13"/>
          <w:szCs w:val="10"/>
        </w:rPr>
        <w:t xml:space="preserve"> I/O </w:t>
      </w:r>
      <w:r w:rsidR="00781AED" w:rsidRPr="005A1BFB">
        <w:rPr>
          <w:rFonts w:hint="eastAsia"/>
          <w:bCs/>
          <w:sz w:val="13"/>
          <w:szCs w:val="10"/>
        </w:rPr>
        <w:t>操作的时间</w:t>
      </w:r>
    </w:p>
    <w:p w14:paraId="7E5BAAD4" w14:textId="13267240" w:rsidR="00781AED" w:rsidRPr="00F01B4E" w:rsidRDefault="009F79B5" w:rsidP="00781AED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2B3488">
        <w:rPr>
          <w:b/>
          <w:color w:val="C0504D" w:themeColor="accent2"/>
          <w:sz w:val="13"/>
          <w:szCs w:val="10"/>
        </w:rPr>
        <w:t>Interrupt</w:t>
      </w:r>
      <w:r w:rsidR="00781AED" w:rsidRPr="005A1BFB">
        <w:rPr>
          <w:rFonts w:hint="eastAsia"/>
          <w:bCs/>
          <w:sz w:val="13"/>
          <w:szCs w:val="10"/>
        </w:rPr>
        <w:t>：当</w:t>
      </w:r>
      <w:r w:rsidR="00781AED" w:rsidRPr="005A1BFB">
        <w:rPr>
          <w:rFonts w:hint="eastAsia"/>
          <w:bCs/>
          <w:sz w:val="13"/>
          <w:szCs w:val="10"/>
        </w:rPr>
        <w:t xml:space="preserve"> IO </w:t>
      </w:r>
      <w:r w:rsidR="00781AED" w:rsidRPr="005A1BFB">
        <w:rPr>
          <w:rFonts w:hint="eastAsia"/>
          <w:bCs/>
          <w:sz w:val="13"/>
          <w:szCs w:val="10"/>
        </w:rPr>
        <w:t>想要通知处理器它已完成某些操作或需要注意时，它会导致处理器中断</w:t>
      </w:r>
      <w:r w:rsidR="002C7321">
        <w:rPr>
          <w:rFonts w:hint="eastAsia"/>
          <w:bCs/>
          <w:sz w:val="13"/>
          <w:szCs w:val="10"/>
        </w:rPr>
        <w:t>.</w:t>
      </w:r>
      <w:r w:rsidR="00F01B4E" w:rsidRPr="00F01B4E">
        <w:rPr>
          <w:rFonts w:hint="eastAsia"/>
          <w:bCs/>
          <w:sz w:val="13"/>
          <w:szCs w:val="10"/>
        </w:rPr>
        <w:t xml:space="preserve"> </w:t>
      </w:r>
      <w:r w:rsidR="00F01B4E" w:rsidRPr="00087CAF">
        <w:rPr>
          <w:rFonts w:hint="eastAsia"/>
          <w:bCs/>
          <w:sz w:val="13"/>
          <w:szCs w:val="10"/>
        </w:rPr>
        <w:t>当中断驱动的</w:t>
      </w:r>
      <w:r w:rsidR="00F01B4E" w:rsidRPr="00087CAF">
        <w:rPr>
          <w:rFonts w:hint="eastAsia"/>
          <w:bCs/>
          <w:sz w:val="13"/>
          <w:szCs w:val="10"/>
        </w:rPr>
        <w:t xml:space="preserve"> I/O </w:t>
      </w:r>
      <w:r w:rsidR="00F01B4E" w:rsidRPr="00087CAF">
        <w:rPr>
          <w:rFonts w:hint="eastAsia"/>
          <w:bCs/>
          <w:sz w:val="13"/>
          <w:szCs w:val="10"/>
        </w:rPr>
        <w:t>设备实际上没有传输时，不需要</w:t>
      </w:r>
      <w:r w:rsidR="00F01B4E" w:rsidRPr="00087CAF">
        <w:rPr>
          <w:rFonts w:hint="eastAsia"/>
          <w:bCs/>
          <w:sz w:val="13"/>
          <w:szCs w:val="10"/>
        </w:rPr>
        <w:t xml:space="preserve"> CPU </w:t>
      </w:r>
      <w:r w:rsidR="00F01B4E" w:rsidRPr="00087CAF">
        <w:rPr>
          <w:rFonts w:hint="eastAsia"/>
          <w:bCs/>
          <w:sz w:val="13"/>
          <w:szCs w:val="10"/>
        </w:rPr>
        <w:t>时间</w:t>
      </w:r>
      <w:r w:rsidR="009D1055">
        <w:rPr>
          <w:rFonts w:hint="eastAsia"/>
          <w:bCs/>
          <w:sz w:val="13"/>
          <w:szCs w:val="10"/>
        </w:rPr>
        <w:t>,</w:t>
      </w:r>
      <w:r w:rsidR="009D1055">
        <w:rPr>
          <w:bCs/>
          <w:sz w:val="13"/>
          <w:szCs w:val="10"/>
        </w:rPr>
        <w:t xml:space="preserve"> </w:t>
      </w:r>
      <w:r w:rsidR="009D1055">
        <w:rPr>
          <w:rFonts w:hint="eastAsia"/>
          <w:bCs/>
          <w:sz w:val="13"/>
          <w:szCs w:val="10"/>
        </w:rPr>
        <w:t>这是相比</w:t>
      </w:r>
      <w:r w:rsidR="009D1055">
        <w:rPr>
          <w:rFonts w:hint="eastAsia"/>
          <w:bCs/>
          <w:sz w:val="13"/>
          <w:szCs w:val="10"/>
        </w:rPr>
        <w:t>polling</w:t>
      </w:r>
      <w:r w:rsidR="009D1055">
        <w:rPr>
          <w:rFonts w:hint="eastAsia"/>
          <w:bCs/>
          <w:sz w:val="13"/>
          <w:szCs w:val="10"/>
        </w:rPr>
        <w:t>的优势</w:t>
      </w:r>
    </w:p>
    <w:p w14:paraId="55CB4878" w14:textId="56E66485" w:rsidR="00A31169" w:rsidRPr="006C4B52" w:rsidRDefault="00781AED" w:rsidP="00930A93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713822">
        <w:rPr>
          <w:rFonts w:hint="eastAsia"/>
          <w:b/>
          <w:color w:val="C0504D" w:themeColor="accent2"/>
          <w:sz w:val="13"/>
          <w:szCs w:val="10"/>
        </w:rPr>
        <w:t>DMA</w:t>
      </w:r>
      <w:r w:rsidRPr="005A1BFB">
        <w:rPr>
          <w:rFonts w:hint="eastAsia"/>
          <w:bCs/>
          <w:sz w:val="13"/>
          <w:szCs w:val="10"/>
        </w:rPr>
        <w:t>：设备控制器无需处理器参与，即可直接将数据传输到内存或从内存传输数据</w:t>
      </w:r>
    </w:p>
    <w:p w14:paraId="2F8E3758" w14:textId="5A0777B7" w:rsidR="0087398A" w:rsidRPr="0087398A" w:rsidRDefault="00391383" w:rsidP="0087398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/>
          <w:color w:val="FF0000"/>
          <w:sz w:val="13"/>
          <w:szCs w:val="10"/>
        </w:rPr>
        <w:t>磁盘</w:t>
      </w:r>
      <w:r w:rsidR="0087398A" w:rsidRPr="0087398A">
        <w:rPr>
          <w:bCs/>
          <w:sz w:val="13"/>
          <w:szCs w:val="10"/>
        </w:rPr>
        <w:t>Nonvolatile</w:t>
      </w:r>
      <w:r w:rsidR="0087398A" w:rsidRPr="00155F45">
        <w:rPr>
          <w:b/>
          <w:color w:val="FF0000"/>
          <w:sz w:val="13"/>
          <w:szCs w:val="10"/>
        </w:rPr>
        <w:t xml:space="preserve"> </w:t>
      </w:r>
      <w:r w:rsidR="008B0569">
        <w:rPr>
          <w:b/>
          <w:color w:val="FF0000"/>
          <w:sz w:val="13"/>
          <w:szCs w:val="10"/>
        </w:rPr>
        <w:t xml:space="preserve"> </w:t>
      </w:r>
      <w:r w:rsidR="00155F45" w:rsidRPr="00155F45">
        <w:rPr>
          <w:b/>
          <w:color w:val="FF0000"/>
          <w:sz w:val="13"/>
          <w:szCs w:val="10"/>
        </w:rPr>
        <w:t>Access Time</w:t>
      </w:r>
      <w:r w:rsidR="00155F45" w:rsidRPr="00155F45">
        <w:rPr>
          <w:bCs/>
          <w:sz w:val="13"/>
          <w:szCs w:val="10"/>
        </w:rPr>
        <w:t xml:space="preserve"> = Seek time + Rotational Latency + Transfer time + Controller Time</w:t>
      </w:r>
      <w:r w:rsidR="006D6CE3">
        <w:rPr>
          <w:rFonts w:hint="eastAsia"/>
          <w:bCs/>
          <w:sz w:val="13"/>
          <w:szCs w:val="10"/>
        </w:rPr>
        <w:t xml:space="preserve"> </w:t>
      </w:r>
      <w:r w:rsidR="002969D0" w:rsidRPr="002969D0">
        <w:rPr>
          <w:bCs/>
          <w:sz w:val="13"/>
          <w:szCs w:val="10"/>
        </w:rPr>
        <w:t>Rotational latency: wait for desired sector</w:t>
      </w:r>
      <w:r w:rsidR="002969D0">
        <w:rPr>
          <w:bCs/>
          <w:sz w:val="13"/>
          <w:szCs w:val="10"/>
        </w:rPr>
        <w:t xml:space="preserve"> </w:t>
      </w:r>
      <w:r w:rsidR="002969D0">
        <w:rPr>
          <w:rFonts w:hint="eastAsia"/>
          <w:bCs/>
          <w:sz w:val="13"/>
          <w:szCs w:val="10"/>
        </w:rPr>
        <w:t>=</w:t>
      </w:r>
      <w:r w:rsidR="002969D0">
        <w:rPr>
          <w:bCs/>
          <w:sz w:val="13"/>
          <w:szCs w:val="10"/>
        </w:rPr>
        <w:t xml:space="preserve"> </w:t>
      </w:r>
      <w:r w:rsidR="00A905BF" w:rsidRPr="003E37A8">
        <w:rPr>
          <w:rFonts w:hint="eastAsia"/>
          <w:b/>
          <w:color w:val="FF0000"/>
          <w:sz w:val="13"/>
          <w:szCs w:val="10"/>
        </w:rPr>
        <w:t>30/</w:t>
      </w:r>
      <w:r w:rsidR="00A905BF" w:rsidRPr="003E37A8">
        <w:rPr>
          <w:b/>
          <w:color w:val="FF0000"/>
          <w:sz w:val="13"/>
          <w:szCs w:val="10"/>
        </w:rPr>
        <w:t>v</w:t>
      </w:r>
      <w:r w:rsidR="00834315">
        <w:rPr>
          <w:bCs/>
          <w:sz w:val="13"/>
          <w:szCs w:val="10"/>
        </w:rPr>
        <w:t>.</w:t>
      </w:r>
      <w:r w:rsidR="00A905BF">
        <w:rPr>
          <w:bCs/>
          <w:sz w:val="13"/>
          <w:szCs w:val="10"/>
        </w:rPr>
        <w:t xml:space="preserve"> v=x</w:t>
      </w:r>
      <w:r w:rsidR="0087398A" w:rsidRPr="0087398A">
        <w:t xml:space="preserve"> </w:t>
      </w:r>
    </w:p>
    <w:p w14:paraId="7DEDEA34" w14:textId="77777777" w:rsidR="0087398A" w:rsidRPr="0087398A" w:rsidRDefault="0087398A" w:rsidP="0087398A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87398A">
        <w:rPr>
          <w:rFonts w:hint="eastAsia"/>
          <w:bCs/>
          <w:sz w:val="13"/>
          <w:szCs w:val="10"/>
        </w:rPr>
        <w:t>组成：</w:t>
      </w:r>
      <w:r w:rsidRPr="0087398A">
        <w:rPr>
          <w:rFonts w:hint="eastAsia"/>
          <w:bCs/>
          <w:sz w:val="13"/>
          <w:szCs w:val="10"/>
        </w:rPr>
        <w:t>platter</w:t>
      </w:r>
      <w:r w:rsidRPr="0087398A">
        <w:rPr>
          <w:rFonts w:hint="eastAsia"/>
          <w:bCs/>
          <w:sz w:val="13"/>
          <w:szCs w:val="10"/>
        </w:rPr>
        <w:t>，</w:t>
      </w:r>
      <w:r w:rsidRPr="0087398A">
        <w:rPr>
          <w:rFonts w:hint="eastAsia"/>
          <w:bCs/>
          <w:sz w:val="13"/>
          <w:szCs w:val="10"/>
        </w:rPr>
        <w:t>track</w:t>
      </w:r>
      <w:r w:rsidRPr="0087398A">
        <w:rPr>
          <w:rFonts w:hint="eastAsia"/>
          <w:bCs/>
          <w:sz w:val="13"/>
          <w:szCs w:val="10"/>
        </w:rPr>
        <w:t>，</w:t>
      </w:r>
      <w:r w:rsidRPr="0087398A">
        <w:rPr>
          <w:rFonts w:hint="eastAsia"/>
          <w:bCs/>
          <w:sz w:val="13"/>
          <w:szCs w:val="10"/>
        </w:rPr>
        <w:t>sector</w:t>
      </w:r>
      <w:r w:rsidRPr="0087398A">
        <w:rPr>
          <w:rFonts w:hint="eastAsia"/>
          <w:bCs/>
          <w:sz w:val="13"/>
          <w:szCs w:val="10"/>
        </w:rPr>
        <w:t>（最小单位）</w:t>
      </w:r>
    </w:p>
    <w:p w14:paraId="495BDD28" w14:textId="0C2D411A" w:rsidR="003A56E8" w:rsidRDefault="0087398A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87398A">
        <w:rPr>
          <w:rFonts w:hint="eastAsia"/>
          <w:bCs/>
          <w:sz w:val="13"/>
          <w:szCs w:val="10"/>
        </w:rPr>
        <w:t>每个磁道的容量</w:t>
      </w:r>
      <w:r w:rsidRPr="0087398A">
        <w:rPr>
          <w:rFonts w:hint="eastAsia"/>
          <w:bCs/>
          <w:sz w:val="13"/>
          <w:szCs w:val="10"/>
        </w:rPr>
        <w:t xml:space="preserve"> = </w:t>
      </w:r>
      <w:r w:rsidRPr="0087398A">
        <w:rPr>
          <w:rFonts w:hint="eastAsia"/>
          <w:bCs/>
          <w:sz w:val="13"/>
          <w:szCs w:val="10"/>
        </w:rPr>
        <w:t>每个扇区的大小</w:t>
      </w:r>
      <w:r w:rsidRPr="0087398A">
        <w:rPr>
          <w:rFonts w:hint="eastAsia"/>
          <w:bCs/>
          <w:sz w:val="13"/>
          <w:szCs w:val="10"/>
        </w:rPr>
        <w:t xml:space="preserve"> </w:t>
      </w:r>
      <w:r w:rsidRPr="0087398A">
        <w:rPr>
          <w:rFonts w:hint="eastAsia"/>
          <w:bCs/>
          <w:sz w:val="13"/>
          <w:szCs w:val="10"/>
        </w:rPr>
        <w:t>×</w:t>
      </w:r>
      <w:r w:rsidRPr="0087398A">
        <w:rPr>
          <w:rFonts w:hint="eastAsia"/>
          <w:bCs/>
          <w:sz w:val="13"/>
          <w:szCs w:val="10"/>
        </w:rPr>
        <w:t xml:space="preserve"> </w:t>
      </w:r>
      <w:r w:rsidRPr="0087398A">
        <w:rPr>
          <w:rFonts w:hint="eastAsia"/>
          <w:bCs/>
          <w:sz w:val="13"/>
          <w:szCs w:val="10"/>
        </w:rPr>
        <w:t>每个磁道上的扇区数（考过）</w:t>
      </w:r>
      <w:proofErr w:type="spellStart"/>
      <w:r w:rsidR="00A905BF">
        <w:rPr>
          <w:bCs/>
          <w:sz w:val="13"/>
          <w:szCs w:val="10"/>
        </w:rPr>
        <w:t>xxRPM</w:t>
      </w:r>
      <w:proofErr w:type="spellEnd"/>
    </w:p>
    <w:p w14:paraId="25121354" w14:textId="0642A5BA" w:rsidR="004E4096" w:rsidRPr="004E4096" w:rsidRDefault="003A56E8" w:rsidP="004E4096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  <w:shd w:val="pct15" w:color="auto" w:fill="FFFFFF"/>
        </w:rPr>
      </w:pPr>
      <w:r w:rsidRPr="005B447A">
        <w:rPr>
          <w:bCs/>
          <w:sz w:val="13"/>
          <w:szCs w:val="10"/>
          <w:shd w:val="pct15" w:color="auto" w:fill="FFFFFF"/>
        </w:rPr>
        <w:t>Polling</w:t>
      </w:r>
      <w:r w:rsidR="00804340">
        <w:rPr>
          <w:rFonts w:hint="eastAsia"/>
          <w:bCs/>
          <w:sz w:val="13"/>
          <w:szCs w:val="10"/>
          <w:shd w:val="pct15" w:color="auto" w:fill="FFFFFF"/>
        </w:rPr>
        <w:t>:</w:t>
      </w:r>
      <w:r w:rsidR="00804340">
        <w:rPr>
          <w:bCs/>
          <w:sz w:val="13"/>
          <w:szCs w:val="10"/>
          <w:shd w:val="pct15" w:color="auto" w:fill="FFFFFF"/>
        </w:rPr>
        <w:t xml:space="preserve"> 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轮询操作的时钟周期数为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 xml:space="preserve"> 400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，处理器以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 xml:space="preserve"> 500 </w:t>
      </w:r>
      <w:proofErr w:type="spellStart"/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Mhz</w:t>
      </w:r>
      <w:proofErr w:type="spellEnd"/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 xml:space="preserve"> 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时钟执行。假设您轮询的频率足够高，不会丢失任何数据，并且这些设备可能始终处于繁忙状态。确定鼠标、软盘和硬盘所消耗的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 xml:space="preserve"> CPU 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时间比例。</w:t>
      </w:r>
    </w:p>
    <w:p w14:paraId="3F2726F0" w14:textId="24733C81" w:rsidR="003A56E8" w:rsidRPr="005B447A" w:rsidRDefault="004E4096" w:rsidP="004E4096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  <w:shd w:val="pct15" w:color="auto" w:fill="FFFFFF"/>
        </w:rPr>
      </w:pPr>
      <w:r w:rsidRPr="004E4096">
        <w:rPr>
          <w:rFonts w:hint="eastAsia"/>
          <w:bCs/>
          <w:sz w:val="13"/>
          <w:szCs w:val="10"/>
          <w:shd w:val="pct15" w:color="auto" w:fill="FFFFFF"/>
        </w:rPr>
        <w:t>每秒轮询鼠标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 xml:space="preserve"> 30 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>次，软盘以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 xml:space="preserve"> 16 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>位为单位将数据传输到处理器，数据速率为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 xml:space="preserve"> 50 KB/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>秒。硬盘以四字块为单位传输数据，传输速度为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 xml:space="preserve"> 4 MB/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>秒</w:t>
      </w:r>
    </w:p>
    <w:p w14:paraId="0DB2B300" w14:textId="6D0C8FCE" w:rsid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026B8">
        <w:rPr>
          <w:b/>
          <w:sz w:val="13"/>
          <w:szCs w:val="10"/>
        </w:rPr>
        <w:t>mouse</w:t>
      </w:r>
      <w:r w:rsidRPr="0072710D">
        <w:rPr>
          <w:bCs/>
          <w:sz w:val="13"/>
          <w:szCs w:val="10"/>
        </w:rPr>
        <w:t>:</w:t>
      </w:r>
      <w:r>
        <w:rPr>
          <w:rFonts w:hint="eastAsia"/>
          <w:bCs/>
          <w:sz w:val="13"/>
          <w:szCs w:val="10"/>
        </w:rPr>
        <w:t xml:space="preserve"> </w:t>
      </w:r>
      <w:r w:rsidRPr="0072710D">
        <w:rPr>
          <w:bCs/>
          <w:sz w:val="13"/>
          <w:szCs w:val="10"/>
        </w:rPr>
        <w:t xml:space="preserve">clock cycles per second for </w:t>
      </w:r>
      <w:proofErr w:type="gramStart"/>
      <w:r w:rsidRPr="0072710D">
        <w:rPr>
          <w:bCs/>
          <w:sz w:val="13"/>
          <w:szCs w:val="10"/>
        </w:rPr>
        <w:t>polling :</w:t>
      </w:r>
      <w:proofErr w:type="gramEnd"/>
    </w:p>
    <w:p w14:paraId="463CA60C" w14:textId="1D0CC372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30×400=12,000 cycles</w:t>
      </w:r>
    </w:p>
    <w:p w14:paraId="1FBAF39A" w14:textId="6A40F971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Fraction is</w:t>
      </w:r>
      <w:r>
        <w:rPr>
          <w:bCs/>
          <w:sz w:val="13"/>
          <w:szCs w:val="10"/>
        </w:rPr>
        <w:t xml:space="preserve"> 12*10^3</w:t>
      </w:r>
      <w:proofErr w:type="gramStart"/>
      <w:r>
        <w:rPr>
          <w:bCs/>
          <w:sz w:val="13"/>
          <w:szCs w:val="10"/>
        </w:rPr>
        <w:t>/(</w:t>
      </w:r>
      <w:proofErr w:type="gramEnd"/>
      <w:r>
        <w:rPr>
          <w:bCs/>
          <w:sz w:val="13"/>
          <w:szCs w:val="10"/>
        </w:rPr>
        <w:t>500*10^6)</w:t>
      </w:r>
      <w:r w:rsidR="00410EDB">
        <w:rPr>
          <w:bCs/>
          <w:sz w:val="13"/>
          <w:szCs w:val="10"/>
        </w:rPr>
        <w:t>=0.002%</w:t>
      </w:r>
    </w:p>
    <w:p w14:paraId="134256FA" w14:textId="59EEC046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026B8">
        <w:rPr>
          <w:b/>
          <w:sz w:val="13"/>
          <w:szCs w:val="10"/>
        </w:rPr>
        <w:t>floppy disk</w:t>
      </w:r>
      <w:r w:rsidRPr="0072710D">
        <w:rPr>
          <w:bCs/>
          <w:sz w:val="13"/>
          <w:szCs w:val="10"/>
        </w:rPr>
        <w:t>:</w:t>
      </w:r>
      <w:r w:rsidR="00B36C84">
        <w:rPr>
          <w:rFonts w:hint="eastAsia"/>
          <w:bCs/>
          <w:sz w:val="13"/>
          <w:szCs w:val="10"/>
        </w:rPr>
        <w:t xml:space="preserve"> </w:t>
      </w:r>
      <w:r w:rsidRPr="0072710D">
        <w:rPr>
          <w:bCs/>
          <w:sz w:val="13"/>
          <w:szCs w:val="10"/>
        </w:rPr>
        <w:t>the number of polling access per second:</w:t>
      </w:r>
      <w:r w:rsidR="00B36C84">
        <w:rPr>
          <w:rFonts w:hint="eastAsia"/>
          <w:bCs/>
          <w:sz w:val="13"/>
          <w:szCs w:val="10"/>
        </w:rPr>
        <w:t xml:space="preserve"> </w:t>
      </w:r>
      <w:r w:rsidRPr="0072710D">
        <w:rPr>
          <w:bCs/>
          <w:sz w:val="13"/>
          <w:szCs w:val="10"/>
        </w:rPr>
        <w:t>50KB/2B = 25K</w:t>
      </w:r>
    </w:p>
    <w:p w14:paraId="56930ACB" w14:textId="77777777" w:rsidR="00B36C84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clock cycles per second for polling</w:t>
      </w:r>
      <w:r w:rsidR="00B36C84">
        <w:rPr>
          <w:rFonts w:hint="eastAsia"/>
          <w:bCs/>
          <w:sz w:val="13"/>
          <w:szCs w:val="10"/>
        </w:rPr>
        <w:t>=</w:t>
      </w:r>
    </w:p>
    <w:p w14:paraId="730F7661" w14:textId="3408F45B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25K</w:t>
      </w:r>
      <w:r w:rsidR="00B36C84">
        <w:rPr>
          <w:bCs/>
          <w:sz w:val="13"/>
          <w:szCs w:val="10"/>
        </w:rPr>
        <w:t xml:space="preserve"> </w:t>
      </w:r>
      <w:r w:rsidRPr="0072710D">
        <w:rPr>
          <w:bCs/>
          <w:sz w:val="13"/>
          <w:szCs w:val="10"/>
        </w:rPr>
        <w:t>×400cycles</w:t>
      </w:r>
    </w:p>
    <w:p w14:paraId="333D64F8" w14:textId="27105783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Fraction:</w:t>
      </w:r>
      <w:r w:rsidR="00B36C84">
        <w:rPr>
          <w:bCs/>
          <w:sz w:val="13"/>
          <w:szCs w:val="10"/>
        </w:rPr>
        <w:t xml:space="preserve"> 10*10^7</w:t>
      </w:r>
      <w:proofErr w:type="gramStart"/>
      <w:r w:rsidR="00B36C84">
        <w:rPr>
          <w:bCs/>
          <w:sz w:val="13"/>
          <w:szCs w:val="10"/>
        </w:rPr>
        <w:t>/(</w:t>
      </w:r>
      <w:proofErr w:type="gramEnd"/>
      <w:r w:rsidR="00B36C84">
        <w:rPr>
          <w:bCs/>
          <w:sz w:val="13"/>
          <w:szCs w:val="10"/>
        </w:rPr>
        <w:t>500*10^6)</w:t>
      </w:r>
      <w:r w:rsidR="004D181C">
        <w:rPr>
          <w:bCs/>
          <w:sz w:val="13"/>
          <w:szCs w:val="10"/>
        </w:rPr>
        <w:t>=2%</w:t>
      </w:r>
    </w:p>
    <w:p w14:paraId="19D5D250" w14:textId="29DB6190" w:rsidR="009026B8" w:rsidRPr="009026B8" w:rsidRDefault="009026B8" w:rsidP="009026B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026B8">
        <w:rPr>
          <w:b/>
          <w:sz w:val="13"/>
          <w:szCs w:val="10"/>
        </w:rPr>
        <w:t>hard disk</w:t>
      </w:r>
      <w:r w:rsidRPr="009026B8">
        <w:rPr>
          <w:bCs/>
          <w:sz w:val="13"/>
          <w:szCs w:val="10"/>
        </w:rPr>
        <w:t>:</w:t>
      </w:r>
      <w:r>
        <w:rPr>
          <w:rFonts w:hint="eastAsia"/>
          <w:bCs/>
          <w:sz w:val="13"/>
          <w:szCs w:val="10"/>
        </w:rPr>
        <w:t xml:space="preserve"> </w:t>
      </w:r>
      <w:r w:rsidRPr="009026B8">
        <w:rPr>
          <w:bCs/>
          <w:sz w:val="13"/>
          <w:szCs w:val="10"/>
        </w:rPr>
        <w:t xml:space="preserve">The number of polling access per </w:t>
      </w:r>
      <w:proofErr w:type="gramStart"/>
      <w:r w:rsidRPr="009026B8">
        <w:rPr>
          <w:bCs/>
          <w:sz w:val="13"/>
          <w:szCs w:val="10"/>
        </w:rPr>
        <w:t>second :</w:t>
      </w:r>
      <w:proofErr w:type="gramEnd"/>
      <w:r>
        <w:rPr>
          <w:rFonts w:hint="eastAsia"/>
          <w:bCs/>
          <w:sz w:val="13"/>
          <w:szCs w:val="10"/>
        </w:rPr>
        <w:t xml:space="preserve"> </w:t>
      </w:r>
      <w:r w:rsidRPr="009026B8">
        <w:rPr>
          <w:bCs/>
          <w:sz w:val="13"/>
          <w:szCs w:val="10"/>
        </w:rPr>
        <w:t>4MB/16B = 250K</w:t>
      </w:r>
    </w:p>
    <w:p w14:paraId="3AF2130B" w14:textId="77777777" w:rsidR="009026B8" w:rsidRPr="009026B8" w:rsidRDefault="009026B8" w:rsidP="009026B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026B8">
        <w:rPr>
          <w:bCs/>
          <w:sz w:val="13"/>
          <w:szCs w:val="10"/>
        </w:rPr>
        <w:t>Clock cycles per second for polling = 250K×400</w:t>
      </w:r>
    </w:p>
    <w:p w14:paraId="302277B4" w14:textId="4B8C5359" w:rsidR="00C21C40" w:rsidRDefault="009026B8" w:rsidP="00930A93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9026B8">
        <w:rPr>
          <w:bCs/>
          <w:sz w:val="13"/>
          <w:szCs w:val="10"/>
        </w:rPr>
        <w:t>Fraction</w:t>
      </w:r>
      <w:r>
        <w:rPr>
          <w:bCs/>
          <w:sz w:val="13"/>
          <w:szCs w:val="10"/>
        </w:rPr>
        <w:t>: 100*10^6</w:t>
      </w:r>
      <w:proofErr w:type="gramStart"/>
      <w:r>
        <w:rPr>
          <w:bCs/>
          <w:sz w:val="13"/>
          <w:szCs w:val="10"/>
        </w:rPr>
        <w:t>/(</w:t>
      </w:r>
      <w:proofErr w:type="gramEnd"/>
      <w:r>
        <w:rPr>
          <w:bCs/>
          <w:sz w:val="13"/>
          <w:szCs w:val="10"/>
        </w:rPr>
        <w:t>500*10^6)=20%</w:t>
      </w:r>
    </w:p>
    <w:p w14:paraId="68763758" w14:textId="0CE13E05" w:rsidR="00C21C40" w:rsidRDefault="00536B7A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  <w:shd w:val="pct15" w:color="auto" w:fill="FFFFFF"/>
        </w:rPr>
      </w:pPr>
      <w:r w:rsidRPr="00783096">
        <w:rPr>
          <w:bCs/>
          <w:sz w:val="13"/>
          <w:szCs w:val="10"/>
          <w:shd w:val="pct15" w:color="auto" w:fill="FFFFFF"/>
        </w:rPr>
        <w:t>Interrupt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硬盘和处理器</w:t>
      </w:r>
      <w:r w:rsidR="00D94422">
        <w:rPr>
          <w:rFonts w:hint="eastAsia"/>
          <w:bCs/>
          <w:sz w:val="13"/>
          <w:szCs w:val="10"/>
          <w:shd w:val="pct15" w:color="auto" w:fill="FFFFFF"/>
        </w:rPr>
        <w:t>同</w:t>
      </w:r>
      <w:r w:rsidR="00C45672">
        <w:rPr>
          <w:rFonts w:hint="eastAsia"/>
          <w:bCs/>
          <w:sz w:val="13"/>
          <w:szCs w:val="10"/>
          <w:shd w:val="pct15" w:color="auto" w:fill="FFFFFF"/>
        </w:rPr>
        <w:t>前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，但我们使用的是中断驱动的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 xml:space="preserve"> I/O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。每次传输的开销为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 xml:space="preserve"> 500 </w:t>
      </w:r>
      <w:proofErr w:type="gramStart"/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个</w:t>
      </w:r>
      <w:proofErr w:type="gramEnd"/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时钟周期</w:t>
      </w:r>
    </w:p>
    <w:p w14:paraId="412C1A3D" w14:textId="022EAE33" w:rsidR="00411B48" w:rsidRPr="00411B48" w:rsidRDefault="00411B48" w:rsidP="00411B48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087CAF">
        <w:rPr>
          <w:rFonts w:hint="eastAsia"/>
          <w:b/>
          <w:sz w:val="13"/>
          <w:szCs w:val="10"/>
        </w:rPr>
        <w:t>假设磁盘</w:t>
      </w:r>
      <w:r w:rsidRPr="00087CAF">
        <w:rPr>
          <w:rFonts w:hint="eastAsia"/>
          <w:b/>
          <w:sz w:val="13"/>
          <w:szCs w:val="10"/>
        </w:rPr>
        <w:t xml:space="preserve">100% </w:t>
      </w:r>
      <w:r w:rsidRPr="00411B48">
        <w:rPr>
          <w:rFonts w:hint="eastAsia"/>
          <w:bCs/>
          <w:sz w:val="13"/>
          <w:szCs w:val="10"/>
        </w:rPr>
        <w:t>的时间都在传输数据。因此，中断率与轮询率相同。</w:t>
      </w:r>
    </w:p>
    <w:p w14:paraId="67B490B8" w14:textId="3BD88814" w:rsidR="00411B48" w:rsidRPr="00411B48" w:rsidRDefault="00411B48" w:rsidP="00411B48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411B48">
        <w:rPr>
          <w:rFonts w:hint="eastAsia"/>
          <w:bCs/>
          <w:sz w:val="13"/>
          <w:szCs w:val="10"/>
        </w:rPr>
        <w:t>磁盘的每秒周期数为：</w:t>
      </w:r>
      <w:r w:rsidRPr="00411B48">
        <w:rPr>
          <w:rFonts w:hint="eastAsia"/>
          <w:bCs/>
          <w:sz w:val="13"/>
          <w:szCs w:val="10"/>
        </w:rPr>
        <w:t>250K</w:t>
      </w:r>
      <w:r w:rsidRPr="00411B48">
        <w:rPr>
          <w:rFonts w:hint="eastAsia"/>
          <w:bCs/>
          <w:sz w:val="13"/>
          <w:szCs w:val="10"/>
        </w:rPr>
        <w:t>×</w:t>
      </w:r>
      <w:r w:rsidRPr="00411B48">
        <w:rPr>
          <w:rFonts w:hint="eastAsia"/>
          <w:bCs/>
          <w:sz w:val="13"/>
          <w:szCs w:val="10"/>
        </w:rPr>
        <w:t>500=125</w:t>
      </w:r>
      <w:r w:rsidRPr="00411B48">
        <w:rPr>
          <w:rFonts w:hint="eastAsia"/>
          <w:bCs/>
          <w:sz w:val="13"/>
          <w:szCs w:val="10"/>
        </w:rPr>
        <w:t>×</w:t>
      </w:r>
      <w:r w:rsidRPr="00411B48">
        <w:rPr>
          <w:rFonts w:hint="eastAsia"/>
          <w:bCs/>
          <w:sz w:val="13"/>
          <w:szCs w:val="10"/>
        </w:rPr>
        <w:t xml:space="preserve">106 </w:t>
      </w:r>
      <w:r w:rsidRPr="00411B48">
        <w:rPr>
          <w:rFonts w:hint="eastAsia"/>
          <w:bCs/>
          <w:sz w:val="13"/>
          <w:szCs w:val="10"/>
        </w:rPr>
        <w:t>周期</w:t>
      </w:r>
      <w:r w:rsidRPr="00411B48">
        <w:rPr>
          <w:rFonts w:hint="eastAsia"/>
          <w:bCs/>
          <w:sz w:val="13"/>
          <w:szCs w:val="10"/>
        </w:rPr>
        <w:t>/</w:t>
      </w:r>
      <w:r w:rsidRPr="00411B48">
        <w:rPr>
          <w:rFonts w:hint="eastAsia"/>
          <w:bCs/>
          <w:sz w:val="13"/>
          <w:szCs w:val="10"/>
        </w:rPr>
        <w:t>秒</w:t>
      </w:r>
      <w:r w:rsidR="00D51215">
        <w:rPr>
          <w:rFonts w:hint="eastAsia"/>
          <w:bCs/>
          <w:sz w:val="13"/>
          <w:szCs w:val="10"/>
        </w:rPr>
        <w:t>,</w:t>
      </w:r>
      <w:r w:rsidR="00D51215">
        <w:rPr>
          <w:bCs/>
          <w:sz w:val="13"/>
          <w:szCs w:val="10"/>
        </w:rPr>
        <w:t xml:space="preserve"> </w:t>
      </w:r>
      <w:r w:rsidRPr="00411B48">
        <w:rPr>
          <w:rFonts w:hint="eastAsia"/>
          <w:bCs/>
          <w:sz w:val="13"/>
          <w:szCs w:val="10"/>
        </w:rPr>
        <w:t>传输期间消耗的处理器比例为：</w:t>
      </w:r>
    </w:p>
    <w:p w14:paraId="1520E43F" w14:textId="66C22F01" w:rsidR="00411B48" w:rsidRPr="00411B48" w:rsidRDefault="00411B48" w:rsidP="00411B4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11B48">
        <w:rPr>
          <w:bCs/>
          <w:sz w:val="13"/>
          <w:szCs w:val="10"/>
        </w:rPr>
        <w:t>125× 10</w:t>
      </w:r>
      <w:r>
        <w:rPr>
          <w:bCs/>
          <w:sz w:val="13"/>
          <w:szCs w:val="10"/>
        </w:rPr>
        <w:t>^</w:t>
      </w:r>
      <w:r w:rsidRPr="00411B48">
        <w:rPr>
          <w:bCs/>
          <w:sz w:val="13"/>
          <w:szCs w:val="10"/>
        </w:rPr>
        <w:t>6</w:t>
      </w:r>
      <w:proofErr w:type="gramStart"/>
      <w:r>
        <w:rPr>
          <w:bCs/>
          <w:sz w:val="13"/>
          <w:szCs w:val="10"/>
        </w:rPr>
        <w:t>/(</w:t>
      </w:r>
      <w:proofErr w:type="gramEnd"/>
      <w:r w:rsidR="00D51215" w:rsidRPr="00411B48">
        <w:rPr>
          <w:bCs/>
          <w:sz w:val="13"/>
          <w:szCs w:val="10"/>
        </w:rPr>
        <w:t>500× 10</w:t>
      </w:r>
      <w:r w:rsidR="00D51215">
        <w:rPr>
          <w:bCs/>
          <w:sz w:val="13"/>
          <w:szCs w:val="10"/>
        </w:rPr>
        <w:t>^</w:t>
      </w:r>
      <w:r w:rsidR="00D51215" w:rsidRPr="00411B48">
        <w:rPr>
          <w:bCs/>
          <w:sz w:val="13"/>
          <w:szCs w:val="10"/>
        </w:rPr>
        <w:t>6</w:t>
      </w:r>
      <w:r>
        <w:rPr>
          <w:bCs/>
          <w:sz w:val="13"/>
          <w:szCs w:val="10"/>
        </w:rPr>
        <w:t>)=</w:t>
      </w:r>
      <w:r w:rsidR="00D51215" w:rsidRPr="00411B48">
        <w:rPr>
          <w:rFonts w:hint="eastAsia"/>
          <w:bCs/>
          <w:sz w:val="13"/>
          <w:szCs w:val="10"/>
        </w:rPr>
        <w:t>25%</w:t>
      </w:r>
    </w:p>
    <w:p w14:paraId="6ED532F6" w14:textId="77777777" w:rsidR="00C94A27" w:rsidRDefault="00087CAF" w:rsidP="00C94A2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87CAF">
        <w:rPr>
          <w:rFonts w:hint="eastAsia"/>
          <w:b/>
          <w:sz w:val="13"/>
          <w:szCs w:val="10"/>
        </w:rPr>
        <w:t>假设磁盘仅在</w:t>
      </w:r>
      <w:r w:rsidRPr="00087CAF">
        <w:rPr>
          <w:rFonts w:hint="eastAsia"/>
          <w:b/>
          <w:sz w:val="13"/>
          <w:szCs w:val="10"/>
        </w:rPr>
        <w:t>5%</w:t>
      </w:r>
      <w:r w:rsidRPr="00087CAF">
        <w:rPr>
          <w:rFonts w:hint="eastAsia"/>
          <w:bCs/>
          <w:sz w:val="13"/>
          <w:szCs w:val="10"/>
        </w:rPr>
        <w:t xml:space="preserve"> </w:t>
      </w:r>
      <w:r w:rsidRPr="00087CAF">
        <w:rPr>
          <w:rFonts w:hint="eastAsia"/>
          <w:bCs/>
          <w:sz w:val="13"/>
          <w:szCs w:val="10"/>
        </w:rPr>
        <w:t>的时间内传输数据。平均消耗的处理器时间比例为：</w:t>
      </w:r>
      <w:r w:rsidRPr="00087CAF">
        <w:rPr>
          <w:bCs/>
          <w:sz w:val="13"/>
          <w:szCs w:val="10"/>
        </w:rPr>
        <w:t>25%×5%=1.25%</w:t>
      </w:r>
    </w:p>
    <w:p w14:paraId="610FFE04" w14:textId="64F98837" w:rsidR="00C94A27" w:rsidRDefault="00C94A27" w:rsidP="00C94A2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94A27">
        <w:rPr>
          <w:rFonts w:hint="eastAsia"/>
          <w:bCs/>
          <w:sz w:val="13"/>
          <w:szCs w:val="10"/>
          <w:shd w:val="pct15" w:color="auto" w:fill="FFFFFF"/>
        </w:rPr>
        <w:t xml:space="preserve">DMA 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>传输的初始设置需要处理器的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 xml:space="preserve"> 1000 </w:t>
      </w:r>
      <w:proofErr w:type="gramStart"/>
      <w:r w:rsidRPr="00C94A27">
        <w:rPr>
          <w:rFonts w:hint="eastAsia"/>
          <w:bCs/>
          <w:sz w:val="13"/>
          <w:szCs w:val="10"/>
          <w:shd w:val="pct15" w:color="auto" w:fill="FFFFFF"/>
        </w:rPr>
        <w:t>个</w:t>
      </w:r>
      <w:proofErr w:type="gramEnd"/>
      <w:r w:rsidRPr="00C94A27">
        <w:rPr>
          <w:rFonts w:hint="eastAsia"/>
          <w:bCs/>
          <w:sz w:val="13"/>
          <w:szCs w:val="10"/>
          <w:shd w:val="pct15" w:color="auto" w:fill="FFFFFF"/>
        </w:rPr>
        <w:t>时钟周期，并假设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 xml:space="preserve"> DMA 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>完成时中断的处理需要</w:t>
      </w:r>
      <w:r w:rsidR="00B80853">
        <w:rPr>
          <w:bCs/>
          <w:sz w:val="13"/>
          <w:szCs w:val="10"/>
          <w:shd w:val="pct15" w:color="auto" w:fill="FFFFFF"/>
        </w:rPr>
        <w:t>CPU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>的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 xml:space="preserve"> 500 </w:t>
      </w:r>
      <w:proofErr w:type="gramStart"/>
      <w:r w:rsidRPr="00C94A27">
        <w:rPr>
          <w:rFonts w:hint="eastAsia"/>
          <w:bCs/>
          <w:sz w:val="13"/>
          <w:szCs w:val="10"/>
          <w:shd w:val="pct15" w:color="auto" w:fill="FFFFFF"/>
        </w:rPr>
        <w:t>个</w:t>
      </w:r>
      <w:proofErr w:type="gramEnd"/>
      <w:r w:rsidRPr="00C94A27">
        <w:rPr>
          <w:rFonts w:hint="eastAsia"/>
          <w:bCs/>
          <w:sz w:val="13"/>
          <w:szCs w:val="10"/>
          <w:shd w:val="pct15" w:color="auto" w:fill="FFFFFF"/>
        </w:rPr>
        <w:t>时钟周期</w:t>
      </w:r>
      <w:r w:rsidR="00232628">
        <w:rPr>
          <w:rFonts w:hint="eastAsia"/>
          <w:bCs/>
          <w:sz w:val="13"/>
          <w:szCs w:val="10"/>
          <w:shd w:val="pct15" w:color="auto" w:fill="FFFFFF"/>
        </w:rPr>
        <w:t>。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>硬盘的传输速率为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 xml:space="preserve"> 4MB/</w:t>
      </w:r>
      <w:proofErr w:type="gramStart"/>
      <w:r w:rsidRPr="00861EAE">
        <w:rPr>
          <w:rFonts w:hint="eastAsia"/>
          <w:bCs/>
          <w:sz w:val="13"/>
          <w:szCs w:val="10"/>
          <w:shd w:val="pct15" w:color="auto" w:fill="FFFFFF"/>
        </w:rPr>
        <w:t>秒并使用</w:t>
      </w:r>
      <w:proofErr w:type="gramEnd"/>
      <w:r w:rsidRPr="00861EAE">
        <w:rPr>
          <w:rFonts w:hint="eastAsia"/>
          <w:bCs/>
          <w:sz w:val="13"/>
          <w:szCs w:val="10"/>
          <w:shd w:val="pct15" w:color="auto" w:fill="FFFFFF"/>
        </w:rPr>
        <w:t xml:space="preserve"> DMA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>。磁盘的平均传输量为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 xml:space="preserve"> 8 KB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>。假设磁盘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 xml:space="preserve"> 100% 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>都在主动传输</w:t>
      </w:r>
    </w:p>
    <w:p w14:paraId="080156C4" w14:textId="77777777" w:rsidR="00FF01CF" w:rsidRPr="00FF01CF" w:rsidRDefault="00FF01CF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F01CF">
        <w:rPr>
          <w:bCs/>
          <w:sz w:val="13"/>
          <w:szCs w:val="10"/>
        </w:rPr>
        <w:t>Time for each 8KB transfer is:</w:t>
      </w:r>
    </w:p>
    <w:p w14:paraId="366A5CE5" w14:textId="39A72790" w:rsidR="00FF01CF" w:rsidRPr="00FF01CF" w:rsidRDefault="00FF01CF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F01CF">
        <w:rPr>
          <w:bCs/>
          <w:sz w:val="13"/>
          <w:szCs w:val="10"/>
        </w:rPr>
        <w:t>8KB/(4MB/</w:t>
      </w:r>
      <w:proofErr w:type="gramStart"/>
      <w:r w:rsidRPr="00FF01CF">
        <w:rPr>
          <w:bCs/>
          <w:sz w:val="13"/>
          <w:szCs w:val="10"/>
        </w:rPr>
        <w:t>second)=</w:t>
      </w:r>
      <w:proofErr w:type="gramEnd"/>
      <w:r w:rsidRPr="00FF01CF">
        <w:rPr>
          <w:bCs/>
          <w:sz w:val="13"/>
          <w:szCs w:val="10"/>
        </w:rPr>
        <w:t>2</w:t>
      </w:r>
      <w:r w:rsidR="003B1281">
        <w:rPr>
          <w:rFonts w:hint="eastAsia"/>
          <w:bCs/>
          <w:sz w:val="13"/>
          <w:szCs w:val="10"/>
        </w:rPr>
        <w:t>*10^</w:t>
      </w:r>
      <w:r w:rsidRPr="00FF01CF">
        <w:rPr>
          <w:bCs/>
          <w:sz w:val="13"/>
          <w:szCs w:val="10"/>
        </w:rPr>
        <w:t>-3seconds.</w:t>
      </w:r>
    </w:p>
    <w:p w14:paraId="526060E0" w14:textId="4E651B8A" w:rsidR="00861EAE" w:rsidRDefault="00FF01CF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F01CF">
        <w:rPr>
          <w:bCs/>
          <w:sz w:val="13"/>
          <w:szCs w:val="10"/>
        </w:rPr>
        <w:t>It requires the following cycles per second:</w:t>
      </w:r>
    </w:p>
    <w:p w14:paraId="17DE509B" w14:textId="773EF10C" w:rsidR="002A676F" w:rsidRDefault="002A676F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9CABFD9" wp14:editId="2080C206">
            <wp:extent cx="1376002" cy="2667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92060" cy="269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2536B" w14:textId="766D59B5" w:rsidR="003374B1" w:rsidRDefault="003374B1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B6DF8">
        <w:rPr>
          <w:bCs/>
          <w:sz w:val="13"/>
          <w:szCs w:val="10"/>
        </w:rPr>
        <w:t xml:space="preserve">Frac of </w:t>
      </w:r>
      <w:r w:rsidR="0067642E">
        <w:rPr>
          <w:bCs/>
          <w:sz w:val="13"/>
          <w:szCs w:val="10"/>
        </w:rPr>
        <w:t>CPU</w:t>
      </w:r>
      <w:r w:rsidRPr="002B6DF8">
        <w:rPr>
          <w:bCs/>
          <w:sz w:val="13"/>
          <w:szCs w:val="10"/>
        </w:rPr>
        <w:t xml:space="preserve"> time</w:t>
      </w:r>
      <w:r w:rsidR="00E16479">
        <w:rPr>
          <w:rFonts w:hint="eastAsia"/>
          <w:bCs/>
          <w:sz w:val="13"/>
          <w:szCs w:val="10"/>
        </w:rPr>
        <w:t>=750*10</w:t>
      </w:r>
      <w:r w:rsidR="00E16479">
        <w:rPr>
          <w:bCs/>
          <w:sz w:val="13"/>
          <w:szCs w:val="10"/>
        </w:rPr>
        <w:t>^3</w:t>
      </w:r>
      <w:proofErr w:type="gramStart"/>
      <w:r w:rsidR="00E16479">
        <w:rPr>
          <w:bCs/>
          <w:sz w:val="13"/>
          <w:szCs w:val="10"/>
        </w:rPr>
        <w:t>/(</w:t>
      </w:r>
      <w:proofErr w:type="gramEnd"/>
      <w:r w:rsidR="00E16479">
        <w:rPr>
          <w:bCs/>
          <w:sz w:val="13"/>
          <w:szCs w:val="10"/>
        </w:rPr>
        <w:t>500*10^6)</w:t>
      </w:r>
      <w:r w:rsidR="007B17FA">
        <w:rPr>
          <w:bCs/>
          <w:sz w:val="13"/>
          <w:szCs w:val="10"/>
        </w:rPr>
        <w:t>=0.2%</w:t>
      </w:r>
    </w:p>
    <w:p w14:paraId="5C176EA9" w14:textId="35CBD089" w:rsidR="006560D4" w:rsidRDefault="006560D4" w:rsidP="006560D4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6560D4">
        <w:rPr>
          <w:rFonts w:hint="eastAsia"/>
          <w:b/>
          <w:sz w:val="13"/>
          <w:szCs w:val="10"/>
        </w:rPr>
        <w:t>设计</w:t>
      </w:r>
      <w:r w:rsidRPr="006560D4">
        <w:rPr>
          <w:rFonts w:hint="eastAsia"/>
          <w:b/>
          <w:sz w:val="13"/>
          <w:szCs w:val="10"/>
        </w:rPr>
        <w:t xml:space="preserve"> I/O </w:t>
      </w:r>
      <w:r w:rsidRPr="006560D4">
        <w:rPr>
          <w:rFonts w:hint="eastAsia"/>
          <w:b/>
          <w:sz w:val="13"/>
          <w:szCs w:val="10"/>
        </w:rPr>
        <w:t>系统的一般方法</w:t>
      </w:r>
      <w:r>
        <w:rPr>
          <w:rFonts w:hint="eastAsia"/>
          <w:b/>
          <w:sz w:val="13"/>
          <w:szCs w:val="10"/>
        </w:rPr>
        <w:t xml:space="preserve"> </w:t>
      </w:r>
      <w:r>
        <w:rPr>
          <w:b/>
          <w:sz w:val="13"/>
          <w:szCs w:val="10"/>
        </w:rPr>
        <w:t>1.</w:t>
      </w:r>
      <w:r w:rsidRPr="006560D4">
        <w:rPr>
          <w:rFonts w:hint="eastAsia"/>
          <w:bCs/>
          <w:sz w:val="13"/>
          <w:szCs w:val="10"/>
        </w:rPr>
        <w:t>找到</w:t>
      </w:r>
      <w:r w:rsidRPr="006560D4">
        <w:rPr>
          <w:rFonts w:hint="eastAsia"/>
          <w:bCs/>
          <w:sz w:val="13"/>
          <w:szCs w:val="10"/>
        </w:rPr>
        <w:t xml:space="preserve"> I/O </w:t>
      </w:r>
      <w:r w:rsidRPr="006560D4">
        <w:rPr>
          <w:rFonts w:hint="eastAsia"/>
          <w:bCs/>
          <w:sz w:val="13"/>
          <w:szCs w:val="10"/>
        </w:rPr>
        <w:t>系统中最薄弱的环节，即</w:t>
      </w:r>
      <w:r w:rsidRPr="006560D4">
        <w:rPr>
          <w:rFonts w:hint="eastAsia"/>
          <w:bCs/>
          <w:sz w:val="13"/>
          <w:szCs w:val="10"/>
        </w:rPr>
        <w:t xml:space="preserve"> I/O </w:t>
      </w:r>
      <w:r w:rsidRPr="006560D4">
        <w:rPr>
          <w:rFonts w:hint="eastAsia"/>
          <w:bCs/>
          <w:sz w:val="13"/>
          <w:szCs w:val="10"/>
        </w:rPr>
        <w:t>路径中会限制设计的组件。工作负载和配置限制都可能决定最薄弱的环节位于何处</w:t>
      </w:r>
      <w:r>
        <w:rPr>
          <w:rFonts w:hint="eastAsia"/>
          <w:bCs/>
          <w:sz w:val="13"/>
          <w:szCs w:val="10"/>
        </w:rPr>
        <w:t xml:space="preserve"> 2</w:t>
      </w:r>
      <w:r>
        <w:rPr>
          <w:bCs/>
          <w:sz w:val="13"/>
          <w:szCs w:val="10"/>
        </w:rPr>
        <w:t>.</w:t>
      </w:r>
      <w:proofErr w:type="gramStart"/>
      <w:r w:rsidRPr="006560D4">
        <w:rPr>
          <w:rFonts w:hint="eastAsia"/>
          <w:bCs/>
          <w:sz w:val="13"/>
          <w:szCs w:val="10"/>
        </w:rPr>
        <w:t>配置此</w:t>
      </w:r>
      <w:proofErr w:type="gramEnd"/>
      <w:r w:rsidRPr="006560D4">
        <w:rPr>
          <w:rFonts w:hint="eastAsia"/>
          <w:bCs/>
          <w:sz w:val="13"/>
          <w:szCs w:val="10"/>
        </w:rPr>
        <w:t>组件以维持所需的带宽</w:t>
      </w:r>
      <w:r>
        <w:rPr>
          <w:rFonts w:hint="eastAsia"/>
          <w:bCs/>
          <w:sz w:val="13"/>
          <w:szCs w:val="10"/>
        </w:rPr>
        <w:t xml:space="preserve"> </w:t>
      </w:r>
      <w:r>
        <w:rPr>
          <w:bCs/>
          <w:sz w:val="13"/>
          <w:szCs w:val="10"/>
        </w:rPr>
        <w:t>3.</w:t>
      </w:r>
      <w:r w:rsidRPr="006560D4">
        <w:rPr>
          <w:rFonts w:hint="eastAsia"/>
          <w:bCs/>
          <w:sz w:val="13"/>
          <w:szCs w:val="10"/>
        </w:rPr>
        <w:t>确定系统其余部分的要求并配置它们以支持此带宽</w:t>
      </w:r>
    </w:p>
    <w:p w14:paraId="670BEBC3" w14:textId="663C98F6" w:rsidR="00046259" w:rsidRPr="00341C3A" w:rsidRDefault="00341C3A" w:rsidP="00341C3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  <w:shd w:val="pct15" w:color="auto" w:fill="FFFFFF"/>
        </w:rPr>
      </w:pP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CPU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每秒可执行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30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亿条指令，操作系统中每次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I/O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平均执行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100,000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条指令。内存背板总线能够维持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1000 MB/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秒的传输速率。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SCSI-Ultra320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控制器的传输速率为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320 MB/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秒，最多可容纳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7 </w:t>
      </w:r>
      <w:proofErr w:type="gramStart"/>
      <w:r w:rsidRPr="00341C3A">
        <w:rPr>
          <w:rFonts w:hint="eastAsia"/>
          <w:bCs/>
          <w:sz w:val="13"/>
          <w:szCs w:val="10"/>
          <w:shd w:val="pct15" w:color="auto" w:fill="FFFFFF"/>
        </w:rPr>
        <w:t>个</w:t>
      </w:r>
      <w:proofErr w:type="gramEnd"/>
      <w:r w:rsidRPr="00341C3A">
        <w:rPr>
          <w:rFonts w:hint="eastAsia"/>
          <w:bCs/>
          <w:sz w:val="13"/>
          <w:szCs w:val="10"/>
          <w:shd w:val="pct15" w:color="auto" w:fill="FFFFFF"/>
        </w:rPr>
        <w:t>磁盘。磁盘驱动器的读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/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写带宽为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75 MB/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秒，平均寻道加旋转延迟为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6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毫秒</w:t>
      </w:r>
    </w:p>
    <w:p w14:paraId="458528E3" w14:textId="0C61B5A6" w:rsidR="00046259" w:rsidRDefault="00E70185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70185">
        <w:rPr>
          <w:rFonts w:hint="eastAsia"/>
          <w:bCs/>
          <w:sz w:val="13"/>
          <w:szCs w:val="10"/>
          <w:shd w:val="pct15" w:color="auto" w:fill="FFFFFF"/>
        </w:rPr>
        <w:t>如果工作负载由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64 KB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读取组成（假设数据块在轨道上是连续的），并且用户程序每个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I/O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操作需要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200,000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条指令，请找出最大可持续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I/O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速率以及所需的磁盘和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SCSI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控制器数量。</w:t>
      </w:r>
      <w:r w:rsidRPr="00E70185">
        <w:rPr>
          <w:rFonts w:hint="eastAsia"/>
          <w:bCs/>
          <w:sz w:val="13"/>
          <w:szCs w:val="10"/>
        </w:rPr>
        <w:t>系统的两个固定组件是内存总线和</w:t>
      </w:r>
      <w:r w:rsidRPr="00E70185">
        <w:rPr>
          <w:rFonts w:hint="eastAsia"/>
          <w:bCs/>
          <w:sz w:val="13"/>
          <w:szCs w:val="10"/>
        </w:rPr>
        <w:t xml:space="preserve"> CPU</w:t>
      </w:r>
      <w:r w:rsidRPr="00E70185">
        <w:rPr>
          <w:rFonts w:hint="eastAsia"/>
          <w:bCs/>
          <w:sz w:val="13"/>
          <w:szCs w:val="10"/>
        </w:rPr>
        <w:t>。让我们首先找到这两个组件可以维持的</w:t>
      </w:r>
      <w:r w:rsidRPr="00E70185">
        <w:rPr>
          <w:rFonts w:hint="eastAsia"/>
          <w:bCs/>
          <w:sz w:val="13"/>
          <w:szCs w:val="10"/>
        </w:rPr>
        <w:t xml:space="preserve"> I/O </w:t>
      </w:r>
      <w:r w:rsidRPr="00E70185">
        <w:rPr>
          <w:rFonts w:hint="eastAsia"/>
          <w:bCs/>
          <w:sz w:val="13"/>
          <w:szCs w:val="10"/>
        </w:rPr>
        <w:t>速率，并确定其中哪一个是瓶颈</w:t>
      </w:r>
      <w:r w:rsidR="00F5796D">
        <w:rPr>
          <w:rFonts w:hint="eastAsia"/>
          <w:bCs/>
          <w:sz w:val="13"/>
          <w:szCs w:val="10"/>
        </w:rPr>
        <w:t>(</w:t>
      </w:r>
      <w:r w:rsidR="00F5796D">
        <w:rPr>
          <w:bCs/>
          <w:sz w:val="13"/>
          <w:szCs w:val="10"/>
        </w:rPr>
        <w:t>CPU)</w:t>
      </w:r>
    </w:p>
    <w:p w14:paraId="0C398D68" w14:textId="3832379F" w:rsidR="00E70185" w:rsidRDefault="00B13E2F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  <w:shd w:val="pct15" w:color="auto" w:fill="FFFFFF"/>
        </w:rPr>
      </w:pPr>
      <w:r>
        <w:rPr>
          <w:noProof/>
        </w:rPr>
        <w:drawing>
          <wp:inline distT="0" distB="0" distL="0" distR="0" wp14:anchorId="428945FC" wp14:editId="3F9A9514">
            <wp:extent cx="1644650" cy="695325"/>
            <wp:effectExtent l="0" t="0" r="0" b="952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16651" w14:textId="3A2EE7D3" w:rsidR="00246002" w:rsidRDefault="00AF538B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9796A">
        <w:rPr>
          <w:rFonts w:hint="eastAsia"/>
          <w:bCs/>
          <w:sz w:val="13"/>
          <w:szCs w:val="10"/>
        </w:rPr>
        <w:t>我们首先要确定磁盘上每个</w:t>
      </w:r>
      <w:r w:rsidRPr="0029796A">
        <w:rPr>
          <w:rFonts w:hint="eastAsia"/>
          <w:bCs/>
          <w:sz w:val="13"/>
          <w:szCs w:val="10"/>
        </w:rPr>
        <w:t xml:space="preserve"> I/O </w:t>
      </w:r>
      <w:r w:rsidRPr="0029796A">
        <w:rPr>
          <w:rFonts w:hint="eastAsia"/>
          <w:bCs/>
          <w:sz w:val="13"/>
          <w:szCs w:val="10"/>
        </w:rPr>
        <w:t>操作的时间：</w:t>
      </w:r>
    </w:p>
    <w:p w14:paraId="34805E8C" w14:textId="57966829" w:rsidR="00246002" w:rsidRDefault="00246002" w:rsidP="00E70185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noProof/>
        </w:rPr>
        <w:drawing>
          <wp:inline distT="0" distB="0" distL="0" distR="0" wp14:anchorId="4026C190" wp14:editId="542965F2">
            <wp:extent cx="1644650" cy="25336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253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CA3A7" w14:textId="22D914FE" w:rsidR="00AF538B" w:rsidRDefault="00AF538B" w:rsidP="00AA24C2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9796A">
        <w:rPr>
          <w:rFonts w:hint="eastAsia"/>
          <w:bCs/>
          <w:sz w:val="13"/>
          <w:szCs w:val="10"/>
        </w:rPr>
        <w:t>这意味着每个磁盘可以完成</w:t>
      </w:r>
      <w:r w:rsidRPr="0029796A">
        <w:rPr>
          <w:rFonts w:hint="eastAsia"/>
          <w:bCs/>
          <w:sz w:val="13"/>
          <w:szCs w:val="10"/>
        </w:rPr>
        <w:t xml:space="preserve"> 1000ms/6.9ms</w:t>
      </w:r>
      <w:r w:rsidRPr="0029796A">
        <w:rPr>
          <w:rFonts w:hint="eastAsia"/>
          <w:bCs/>
          <w:sz w:val="13"/>
          <w:szCs w:val="10"/>
        </w:rPr>
        <w:t>，或每秒</w:t>
      </w:r>
      <w:r w:rsidRPr="0029796A">
        <w:rPr>
          <w:rFonts w:hint="eastAsia"/>
          <w:bCs/>
          <w:sz w:val="13"/>
          <w:szCs w:val="10"/>
        </w:rPr>
        <w:t xml:space="preserve"> 146 </w:t>
      </w:r>
      <w:r w:rsidRPr="0029796A">
        <w:rPr>
          <w:rFonts w:hint="eastAsia"/>
          <w:bCs/>
          <w:sz w:val="13"/>
          <w:szCs w:val="10"/>
        </w:rPr>
        <w:t>次</w:t>
      </w:r>
      <w:r w:rsidRPr="0029796A">
        <w:rPr>
          <w:rFonts w:hint="eastAsia"/>
          <w:bCs/>
          <w:sz w:val="13"/>
          <w:szCs w:val="10"/>
        </w:rPr>
        <w:t xml:space="preserve"> I/O</w:t>
      </w:r>
      <w:r w:rsidRPr="0029796A">
        <w:rPr>
          <w:rFonts w:hint="eastAsia"/>
          <w:bCs/>
          <w:sz w:val="13"/>
          <w:szCs w:val="10"/>
        </w:rPr>
        <w:t>。要使总线饱和，系统需要</w:t>
      </w:r>
      <w:r w:rsidRPr="0029796A">
        <w:rPr>
          <w:rFonts w:hint="eastAsia"/>
          <w:bCs/>
          <w:sz w:val="13"/>
          <w:szCs w:val="10"/>
        </w:rPr>
        <w:t xml:space="preserve"> 10000/146</w:t>
      </w:r>
      <w:r w:rsidRPr="0029796A">
        <w:rPr>
          <w:rFonts w:hint="eastAsia"/>
          <w:bCs/>
          <w:sz w:val="13"/>
          <w:szCs w:val="10"/>
        </w:rPr>
        <w:t>≈</w:t>
      </w:r>
      <w:r w:rsidRPr="0029796A">
        <w:rPr>
          <w:rFonts w:hint="eastAsia"/>
          <w:bCs/>
          <w:sz w:val="13"/>
          <w:szCs w:val="10"/>
        </w:rPr>
        <w:t xml:space="preserve">69 </w:t>
      </w:r>
      <w:proofErr w:type="gramStart"/>
      <w:r w:rsidRPr="0029796A">
        <w:rPr>
          <w:rFonts w:hint="eastAsia"/>
          <w:bCs/>
          <w:sz w:val="13"/>
          <w:szCs w:val="10"/>
        </w:rPr>
        <w:t>个</w:t>
      </w:r>
      <w:proofErr w:type="gramEnd"/>
      <w:r w:rsidRPr="0029796A">
        <w:rPr>
          <w:rFonts w:hint="eastAsia"/>
          <w:bCs/>
          <w:sz w:val="13"/>
          <w:szCs w:val="10"/>
        </w:rPr>
        <w:t>磁盘</w:t>
      </w:r>
      <w:r w:rsidR="00AA24C2">
        <w:rPr>
          <w:rFonts w:hint="eastAsia"/>
          <w:bCs/>
          <w:sz w:val="13"/>
          <w:szCs w:val="10"/>
        </w:rPr>
        <w:t>.</w:t>
      </w:r>
      <w:r w:rsidR="00AA24C2" w:rsidRPr="00AA24C2">
        <w:rPr>
          <w:rFonts w:hint="eastAsia"/>
        </w:rPr>
        <w:t xml:space="preserve"> </w:t>
      </w:r>
      <w:r w:rsidR="00AA24C2" w:rsidRPr="00AA24C2">
        <w:rPr>
          <w:rFonts w:hint="eastAsia"/>
          <w:bCs/>
          <w:sz w:val="13"/>
          <w:szCs w:val="10"/>
        </w:rPr>
        <w:t>要计算</w:t>
      </w:r>
      <w:r w:rsidR="00AA24C2" w:rsidRPr="00AA24C2">
        <w:rPr>
          <w:rFonts w:hint="eastAsia"/>
          <w:bCs/>
          <w:sz w:val="13"/>
          <w:szCs w:val="10"/>
        </w:rPr>
        <w:t xml:space="preserve"> SCSI </w:t>
      </w:r>
      <w:r w:rsidR="00AA24C2" w:rsidRPr="00AA24C2">
        <w:rPr>
          <w:rFonts w:hint="eastAsia"/>
          <w:bCs/>
          <w:sz w:val="13"/>
          <w:szCs w:val="10"/>
        </w:rPr>
        <w:t>总线的数量，需要知道每个磁盘的平均传输速率：</w:t>
      </w:r>
    </w:p>
    <w:p w14:paraId="6AE1CC34" w14:textId="10875D77" w:rsidR="0032552A" w:rsidRDefault="0032552A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831E2D2" wp14:editId="333B22A6">
            <wp:extent cx="1644650" cy="422275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2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956CD" w14:textId="7DAD8FCA" w:rsidR="00C23D9E" w:rsidRPr="0029796A" w:rsidRDefault="00886779" w:rsidP="00E70185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886779">
        <w:rPr>
          <w:rFonts w:hint="eastAsia"/>
          <w:bCs/>
          <w:sz w:val="13"/>
          <w:szCs w:val="10"/>
        </w:rPr>
        <w:t>假设磁盘访问不是集群的，这样我们就可以使用所有总线带宽，我们可以在每个总线和控制器上放置</w:t>
      </w:r>
      <w:r w:rsidRPr="00886779">
        <w:rPr>
          <w:rFonts w:hint="eastAsia"/>
          <w:bCs/>
          <w:sz w:val="13"/>
          <w:szCs w:val="10"/>
        </w:rPr>
        <w:t xml:space="preserve"> 7 </w:t>
      </w:r>
      <w:proofErr w:type="gramStart"/>
      <w:r w:rsidRPr="00886779">
        <w:rPr>
          <w:rFonts w:hint="eastAsia"/>
          <w:bCs/>
          <w:sz w:val="13"/>
          <w:szCs w:val="10"/>
        </w:rPr>
        <w:t>个</w:t>
      </w:r>
      <w:proofErr w:type="gramEnd"/>
      <w:r w:rsidRPr="00886779">
        <w:rPr>
          <w:rFonts w:hint="eastAsia"/>
          <w:bCs/>
          <w:sz w:val="13"/>
          <w:szCs w:val="10"/>
        </w:rPr>
        <w:t>磁盘。这意味着我们需要</w:t>
      </w:r>
      <w:r w:rsidRPr="00886779">
        <w:rPr>
          <w:rFonts w:hint="eastAsia"/>
          <w:bCs/>
          <w:sz w:val="13"/>
          <w:szCs w:val="10"/>
        </w:rPr>
        <w:t xml:space="preserve"> 69/7</w:t>
      </w:r>
      <w:r w:rsidRPr="00886779">
        <w:rPr>
          <w:rFonts w:hint="eastAsia"/>
          <w:bCs/>
          <w:sz w:val="13"/>
          <w:szCs w:val="10"/>
        </w:rPr>
        <w:t>，即</w:t>
      </w:r>
      <w:r w:rsidRPr="00886779">
        <w:rPr>
          <w:rFonts w:hint="eastAsia"/>
          <w:bCs/>
          <w:sz w:val="13"/>
          <w:szCs w:val="10"/>
        </w:rPr>
        <w:t xml:space="preserve"> 10 </w:t>
      </w:r>
      <w:proofErr w:type="gramStart"/>
      <w:r w:rsidRPr="00886779">
        <w:rPr>
          <w:rFonts w:hint="eastAsia"/>
          <w:bCs/>
          <w:sz w:val="13"/>
          <w:szCs w:val="10"/>
        </w:rPr>
        <w:t>个</w:t>
      </w:r>
      <w:proofErr w:type="gramEnd"/>
      <w:r w:rsidRPr="00886779">
        <w:rPr>
          <w:rFonts w:hint="eastAsia"/>
          <w:bCs/>
          <w:sz w:val="13"/>
          <w:szCs w:val="10"/>
        </w:rPr>
        <w:t xml:space="preserve"> SCSI </w:t>
      </w:r>
      <w:r w:rsidRPr="00886779">
        <w:rPr>
          <w:rFonts w:hint="eastAsia"/>
          <w:bCs/>
          <w:sz w:val="13"/>
          <w:szCs w:val="10"/>
        </w:rPr>
        <w:t>总线和控制器。</w:t>
      </w:r>
    </w:p>
    <w:p w14:paraId="249AE5B1" w14:textId="72FA66BD" w:rsidR="00132617" w:rsidRPr="0058348A" w:rsidRDefault="00183817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 w:rsidR="006A0C8C">
        <w:rPr>
          <w:rFonts w:hint="eastAsia"/>
          <w:b/>
          <w:sz w:val="13"/>
          <w:szCs w:val="10"/>
          <w:highlight w:val="yellow"/>
        </w:rPr>
        <w:t>5</w:t>
      </w:r>
    </w:p>
    <w:p w14:paraId="43E68CAF" w14:textId="3F247159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Cs/>
          <w:sz w:val="13"/>
          <w:szCs w:val="10"/>
        </w:rPr>
        <w:t>二级</w:t>
      </w:r>
      <w:r w:rsidRPr="00D22218">
        <w:rPr>
          <w:rFonts w:hint="eastAsia"/>
          <w:bCs/>
          <w:sz w:val="13"/>
          <w:szCs w:val="10"/>
        </w:rPr>
        <w:t>cache</w:t>
      </w:r>
      <w:r w:rsidRPr="00D22218">
        <w:rPr>
          <w:rFonts w:hint="eastAsia"/>
          <w:bCs/>
          <w:sz w:val="13"/>
          <w:szCs w:val="10"/>
        </w:rPr>
        <w:t>是</w:t>
      </w:r>
      <w:r w:rsidRPr="00D22218">
        <w:rPr>
          <w:rFonts w:hint="eastAsia"/>
          <w:bCs/>
          <w:sz w:val="13"/>
          <w:szCs w:val="10"/>
        </w:rPr>
        <w:t>SRAM</w:t>
      </w:r>
      <w:r w:rsidRPr="00D22218">
        <w:rPr>
          <w:rFonts w:hint="eastAsia"/>
          <w:bCs/>
          <w:sz w:val="13"/>
          <w:szCs w:val="10"/>
        </w:rPr>
        <w:t>，主存是</w:t>
      </w:r>
      <w:r w:rsidRPr="00D22218">
        <w:rPr>
          <w:rFonts w:hint="eastAsia"/>
          <w:bCs/>
          <w:sz w:val="13"/>
          <w:szCs w:val="10"/>
        </w:rPr>
        <w:t>DRAM</w:t>
      </w:r>
      <w:r w:rsidRPr="00D22218">
        <w:rPr>
          <w:rFonts w:hint="eastAsia"/>
          <w:bCs/>
          <w:sz w:val="13"/>
          <w:szCs w:val="10"/>
        </w:rPr>
        <w:t>，二级存储是</w:t>
      </w:r>
      <w:r w:rsidRPr="00D22218">
        <w:rPr>
          <w:rFonts w:hint="eastAsia"/>
          <w:bCs/>
          <w:sz w:val="13"/>
          <w:szCs w:val="10"/>
        </w:rPr>
        <w:t>Disk</w:t>
      </w:r>
      <w:r w:rsidR="0002400A">
        <w:rPr>
          <w:rFonts w:hint="eastAsia"/>
          <w:bCs/>
          <w:sz w:val="13"/>
          <w:szCs w:val="10"/>
        </w:rPr>
        <w:t>。</w:t>
      </w:r>
      <w:r w:rsidR="0002400A" w:rsidRPr="0057118C">
        <w:rPr>
          <w:rFonts w:hint="eastAsia"/>
          <w:b/>
          <w:sz w:val="13"/>
          <w:szCs w:val="10"/>
        </w:rPr>
        <w:t>S</w:t>
      </w:r>
      <w:r w:rsidR="0002400A" w:rsidRPr="0057118C">
        <w:rPr>
          <w:b/>
          <w:sz w:val="13"/>
          <w:szCs w:val="10"/>
        </w:rPr>
        <w:t>RAM</w:t>
      </w:r>
      <w:r w:rsidR="0002400A">
        <w:rPr>
          <w:rFonts w:hint="eastAsia"/>
          <w:bCs/>
          <w:sz w:val="13"/>
          <w:szCs w:val="10"/>
        </w:rPr>
        <w:t>晶体管、面积大、一般用于</w:t>
      </w:r>
      <w:r w:rsidR="0002400A">
        <w:rPr>
          <w:rFonts w:hint="eastAsia"/>
          <w:bCs/>
          <w:sz w:val="13"/>
          <w:szCs w:val="10"/>
        </w:rPr>
        <w:t>cache</w:t>
      </w:r>
      <w:r w:rsidR="0002400A">
        <w:rPr>
          <w:rFonts w:hint="eastAsia"/>
          <w:bCs/>
          <w:sz w:val="13"/>
          <w:szCs w:val="10"/>
        </w:rPr>
        <w:t>，</w:t>
      </w:r>
      <w:r w:rsidR="0002400A" w:rsidRPr="0057118C">
        <w:rPr>
          <w:rFonts w:hint="eastAsia"/>
          <w:b/>
          <w:sz w:val="13"/>
          <w:szCs w:val="10"/>
        </w:rPr>
        <w:t>D</w:t>
      </w:r>
      <w:r w:rsidR="0002400A" w:rsidRPr="0057118C">
        <w:rPr>
          <w:b/>
          <w:sz w:val="13"/>
          <w:szCs w:val="10"/>
        </w:rPr>
        <w:t>RAM</w:t>
      </w:r>
      <w:r w:rsidR="0002400A">
        <w:rPr>
          <w:rFonts w:hint="eastAsia"/>
          <w:bCs/>
          <w:sz w:val="13"/>
          <w:szCs w:val="10"/>
        </w:rPr>
        <w:t>要经常刷新、不刷新数据就没来，慢</w:t>
      </w:r>
      <w:r w:rsidR="00065A27">
        <w:rPr>
          <w:rFonts w:hint="eastAsia"/>
          <w:bCs/>
          <w:sz w:val="13"/>
          <w:szCs w:val="10"/>
        </w:rPr>
        <w:t>。</w:t>
      </w:r>
      <w:r w:rsidR="00065A27" w:rsidRPr="00BD4754">
        <w:rPr>
          <w:rFonts w:hint="eastAsia"/>
          <w:b/>
          <w:color w:val="C0504D" w:themeColor="accent2"/>
          <w:sz w:val="13"/>
          <w:szCs w:val="10"/>
        </w:rPr>
        <w:t>一个</w:t>
      </w:r>
      <w:r w:rsidR="00065A27" w:rsidRPr="00BD4754">
        <w:rPr>
          <w:rFonts w:hint="eastAsia"/>
          <w:b/>
          <w:color w:val="C0504D" w:themeColor="accent2"/>
          <w:sz w:val="13"/>
          <w:szCs w:val="10"/>
        </w:rPr>
        <w:t xml:space="preserve"> word </w:t>
      </w:r>
      <w:r w:rsidR="00065A27" w:rsidRPr="00BD4754">
        <w:rPr>
          <w:rFonts w:hint="eastAsia"/>
          <w:b/>
          <w:color w:val="C0504D" w:themeColor="accent2"/>
          <w:sz w:val="13"/>
          <w:szCs w:val="10"/>
        </w:rPr>
        <w:t>是</w:t>
      </w:r>
      <w:r w:rsidR="00065A27" w:rsidRPr="00BD4754">
        <w:rPr>
          <w:rFonts w:hint="eastAsia"/>
          <w:b/>
          <w:color w:val="C0504D" w:themeColor="accent2"/>
          <w:sz w:val="13"/>
          <w:szCs w:val="10"/>
        </w:rPr>
        <w:t xml:space="preserve"> 4 Byte</w:t>
      </w:r>
    </w:p>
    <w:p w14:paraId="7EAFFE52" w14:textId="34217470" w:rsidR="00D22218" w:rsidRPr="00D22218" w:rsidRDefault="00D22218" w:rsidP="00463602">
      <w:pPr>
        <w:pBdr>
          <w:bottom w:val="single" w:sz="4" w:space="1" w:color="auto"/>
        </w:pBdr>
        <w:spacing w:line="0" w:lineRule="atLeast"/>
        <w:jc w:val="center"/>
        <w:rPr>
          <w:bCs/>
          <w:sz w:val="13"/>
          <w:szCs w:val="10"/>
        </w:rPr>
      </w:pPr>
      <w:r w:rsidRPr="00D22218">
        <w:rPr>
          <w:bCs/>
          <w:noProof/>
          <w:sz w:val="13"/>
          <w:szCs w:val="10"/>
        </w:rPr>
        <w:drawing>
          <wp:inline distT="0" distB="0" distL="0" distR="0" wp14:anchorId="6D7B802B" wp14:editId="1E54575D">
            <wp:extent cx="1184759" cy="6553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918" cy="658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C8D72" w14:textId="6CBE7C16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41358">
        <w:rPr>
          <w:b/>
          <w:color w:val="C0504D" w:themeColor="accent2"/>
          <w:sz w:val="13"/>
          <w:szCs w:val="10"/>
        </w:rPr>
        <w:t>direct</w:t>
      </w:r>
      <w:r w:rsidRPr="00D22218">
        <w:rPr>
          <w:bCs/>
          <w:sz w:val="13"/>
          <w:szCs w:val="10"/>
        </w:rPr>
        <w:t>(1-way</w:t>
      </w:r>
      <w:r w:rsidR="007776AC">
        <w:rPr>
          <w:bCs/>
          <w:sz w:val="13"/>
          <w:szCs w:val="10"/>
        </w:rPr>
        <w:t>,</w:t>
      </w:r>
      <w:r w:rsidR="007776AC" w:rsidRPr="00983C00">
        <w:rPr>
          <w:bCs/>
          <w:sz w:val="13"/>
          <w:szCs w:val="10"/>
          <w:u w:val="single"/>
        </w:rPr>
        <w:t>pros</w:t>
      </w:r>
      <w:r w:rsidR="007776AC">
        <w:rPr>
          <w:bCs/>
          <w:sz w:val="13"/>
          <w:szCs w:val="10"/>
        </w:rPr>
        <w:t>:</w:t>
      </w:r>
      <w:r w:rsidR="00A80BCA">
        <w:rPr>
          <w:rFonts w:hint="eastAsia"/>
          <w:bCs/>
          <w:sz w:val="13"/>
          <w:szCs w:val="10"/>
        </w:rPr>
        <w:t>简单</w:t>
      </w:r>
      <w:r w:rsidR="007776AC">
        <w:rPr>
          <w:bCs/>
          <w:sz w:val="13"/>
          <w:szCs w:val="10"/>
        </w:rPr>
        <w:t xml:space="preserve"> </w:t>
      </w:r>
      <w:r w:rsidR="007776AC" w:rsidRPr="00A80BCA">
        <w:rPr>
          <w:bCs/>
          <w:sz w:val="13"/>
          <w:szCs w:val="10"/>
          <w:u w:val="single"/>
        </w:rPr>
        <w:t>cons</w:t>
      </w:r>
      <w:r w:rsidR="007776AC">
        <w:rPr>
          <w:bCs/>
          <w:sz w:val="13"/>
          <w:szCs w:val="10"/>
        </w:rPr>
        <w:t>:</w:t>
      </w:r>
      <w:r w:rsidR="00A80BCA" w:rsidRPr="00A80BCA">
        <w:rPr>
          <w:rFonts w:hint="eastAsia"/>
          <w:bCs/>
          <w:sz w:val="13"/>
          <w:szCs w:val="10"/>
        </w:rPr>
        <w:t>替换操作频繁</w:t>
      </w:r>
      <w:r w:rsidR="00A80BCA" w:rsidRPr="00A80BCA">
        <w:rPr>
          <w:rFonts w:hint="eastAsia"/>
          <w:bCs/>
          <w:sz w:val="13"/>
          <w:szCs w:val="10"/>
        </w:rPr>
        <w:t xml:space="preserve">, </w:t>
      </w:r>
      <w:r w:rsidR="00A80BCA" w:rsidRPr="00A80BCA">
        <w:rPr>
          <w:rFonts w:hint="eastAsia"/>
          <w:bCs/>
          <w:sz w:val="13"/>
          <w:szCs w:val="10"/>
        </w:rPr>
        <w:t>命中率比较低</w:t>
      </w:r>
      <w:r w:rsidR="00A80BCA" w:rsidRPr="00A80BCA">
        <w:rPr>
          <w:rFonts w:hint="eastAsia"/>
          <w:bCs/>
          <w:sz w:val="13"/>
          <w:szCs w:val="10"/>
        </w:rPr>
        <w:t>.cache</w:t>
      </w:r>
      <w:r w:rsidR="00A80BCA" w:rsidRPr="00A80BCA">
        <w:rPr>
          <w:rFonts w:hint="eastAsia"/>
          <w:bCs/>
          <w:sz w:val="13"/>
          <w:szCs w:val="10"/>
        </w:rPr>
        <w:t>利用率低</w:t>
      </w:r>
      <w:r w:rsidRPr="00D22218">
        <w:rPr>
          <w:bCs/>
          <w:sz w:val="13"/>
          <w:szCs w:val="10"/>
        </w:rPr>
        <w:t xml:space="preserve">), </w:t>
      </w:r>
      <w:r w:rsidRPr="00041358">
        <w:rPr>
          <w:b/>
          <w:color w:val="C0504D" w:themeColor="accent2"/>
          <w:sz w:val="13"/>
          <w:szCs w:val="10"/>
        </w:rPr>
        <w:t>fully</w:t>
      </w:r>
      <w:r w:rsidRPr="00D22218">
        <w:rPr>
          <w:bCs/>
          <w:sz w:val="13"/>
          <w:szCs w:val="10"/>
        </w:rPr>
        <w:t>(</w:t>
      </w:r>
      <w:r w:rsidRPr="00D22218">
        <w:rPr>
          <w:rFonts w:hint="eastAsia"/>
          <w:bCs/>
          <w:sz w:val="13"/>
          <w:szCs w:val="10"/>
        </w:rPr>
        <w:t>满</w:t>
      </w:r>
      <w:r w:rsidRPr="00D22218">
        <w:rPr>
          <w:rFonts w:hint="eastAsia"/>
          <w:bCs/>
          <w:sz w:val="13"/>
          <w:szCs w:val="10"/>
        </w:rPr>
        <w:t>way</w:t>
      </w:r>
      <w:r w:rsidRPr="00D22218">
        <w:rPr>
          <w:rFonts w:hint="eastAsia"/>
          <w:bCs/>
          <w:sz w:val="13"/>
          <w:szCs w:val="10"/>
        </w:rPr>
        <w:t>，只有</w:t>
      </w:r>
      <w:r w:rsidRPr="00D22218">
        <w:rPr>
          <w:rFonts w:hint="eastAsia"/>
          <w:bCs/>
          <w:sz w:val="13"/>
          <w:szCs w:val="10"/>
        </w:rPr>
        <w:t>tag</w:t>
      </w:r>
      <w:r w:rsidRPr="00D22218">
        <w:rPr>
          <w:rFonts w:hint="eastAsia"/>
          <w:bCs/>
          <w:sz w:val="13"/>
          <w:szCs w:val="10"/>
        </w:rPr>
        <w:t>没有</w:t>
      </w:r>
      <w:proofErr w:type="spellStart"/>
      <w:r w:rsidRPr="00D22218">
        <w:rPr>
          <w:rFonts w:hint="eastAsia"/>
          <w:bCs/>
          <w:sz w:val="13"/>
          <w:szCs w:val="10"/>
        </w:rPr>
        <w:t>index</w:t>
      </w:r>
      <w:r w:rsidR="008B04E2">
        <w:rPr>
          <w:rFonts w:hint="eastAsia"/>
          <w:bCs/>
          <w:sz w:val="13"/>
          <w:szCs w:val="10"/>
        </w:rPr>
        <w:t>;</w:t>
      </w:r>
      <w:r w:rsidR="008B04E2" w:rsidRPr="006F502A">
        <w:rPr>
          <w:bCs/>
          <w:sz w:val="13"/>
          <w:szCs w:val="10"/>
          <w:u w:val="single"/>
        </w:rPr>
        <w:t>pros</w:t>
      </w:r>
      <w:proofErr w:type="spellEnd"/>
      <w:r w:rsidR="008B04E2" w:rsidRPr="006F502A">
        <w:rPr>
          <w:bCs/>
          <w:sz w:val="13"/>
          <w:szCs w:val="10"/>
          <w:u w:val="single"/>
        </w:rPr>
        <w:t>:</w:t>
      </w:r>
      <w:r w:rsidR="008B04E2">
        <w:rPr>
          <w:bCs/>
          <w:sz w:val="13"/>
          <w:szCs w:val="10"/>
        </w:rPr>
        <w:t xml:space="preserve"> </w:t>
      </w:r>
      <w:r w:rsidR="006F502A" w:rsidRPr="006F502A">
        <w:rPr>
          <w:rFonts w:hint="eastAsia"/>
          <w:bCs/>
          <w:sz w:val="13"/>
          <w:szCs w:val="10"/>
        </w:rPr>
        <w:t>命中率比较高，</w:t>
      </w:r>
      <w:r w:rsidR="006F502A" w:rsidRPr="006F502A">
        <w:rPr>
          <w:rFonts w:hint="eastAsia"/>
          <w:bCs/>
          <w:sz w:val="13"/>
          <w:szCs w:val="10"/>
        </w:rPr>
        <w:t xml:space="preserve"> cache </w:t>
      </w:r>
      <w:r w:rsidR="006F502A" w:rsidRPr="006F502A">
        <w:rPr>
          <w:rFonts w:hint="eastAsia"/>
          <w:bCs/>
          <w:sz w:val="13"/>
          <w:szCs w:val="10"/>
        </w:rPr>
        <w:t>存储空间利用率高</w:t>
      </w:r>
      <w:r w:rsidR="008B04E2" w:rsidRPr="00980705">
        <w:rPr>
          <w:bCs/>
          <w:sz w:val="13"/>
          <w:szCs w:val="10"/>
          <w:u w:val="single"/>
        </w:rPr>
        <w:t>cons</w:t>
      </w:r>
      <w:r w:rsidR="008B04E2">
        <w:rPr>
          <w:bCs/>
          <w:sz w:val="13"/>
          <w:szCs w:val="10"/>
        </w:rPr>
        <w:t>:</w:t>
      </w:r>
      <w:r w:rsidR="00846323" w:rsidRPr="00846323">
        <w:rPr>
          <w:rFonts w:hint="eastAsia"/>
        </w:rPr>
        <w:t xml:space="preserve"> </w:t>
      </w:r>
      <w:r w:rsidR="00846323" w:rsidRPr="00846323">
        <w:rPr>
          <w:rFonts w:hint="eastAsia"/>
          <w:bCs/>
          <w:sz w:val="13"/>
          <w:szCs w:val="10"/>
        </w:rPr>
        <w:t>速度低，成本高，访问相关存储器时，每次都要与全部内容比较</w:t>
      </w:r>
      <w:r w:rsidRPr="00D22218">
        <w:rPr>
          <w:bCs/>
          <w:sz w:val="13"/>
          <w:szCs w:val="10"/>
        </w:rPr>
        <w:t xml:space="preserve">), </w:t>
      </w:r>
      <w:r w:rsidRPr="005606FE">
        <w:rPr>
          <w:b/>
          <w:color w:val="C0504D" w:themeColor="accent2"/>
          <w:sz w:val="13"/>
          <w:szCs w:val="10"/>
        </w:rPr>
        <w:t>n-way</w:t>
      </w:r>
      <w:r w:rsidRPr="00D22218">
        <w:rPr>
          <w:bCs/>
          <w:sz w:val="13"/>
          <w:szCs w:val="10"/>
        </w:rPr>
        <w:t>(1</w:t>
      </w:r>
      <w:r w:rsidRPr="00D22218">
        <w:rPr>
          <w:rFonts w:hint="eastAsia"/>
          <w:bCs/>
          <w:sz w:val="13"/>
          <w:szCs w:val="10"/>
        </w:rPr>
        <w:t>个</w:t>
      </w:r>
      <w:r w:rsidRPr="00D22218">
        <w:rPr>
          <w:rFonts w:hint="eastAsia"/>
          <w:bCs/>
          <w:sz w:val="13"/>
          <w:szCs w:val="10"/>
        </w:rPr>
        <w:t>set</w:t>
      </w:r>
      <w:r w:rsidRPr="00D22218">
        <w:rPr>
          <w:rFonts w:hint="eastAsia"/>
          <w:bCs/>
          <w:sz w:val="13"/>
          <w:szCs w:val="10"/>
        </w:rPr>
        <w:t>有</w:t>
      </w:r>
      <w:r w:rsidRPr="00D22218">
        <w:rPr>
          <w:rFonts w:hint="eastAsia"/>
          <w:bCs/>
          <w:sz w:val="13"/>
          <w:szCs w:val="10"/>
        </w:rPr>
        <w:t>n</w:t>
      </w:r>
      <w:proofErr w:type="gramStart"/>
      <w:r w:rsidRPr="00D22218">
        <w:rPr>
          <w:rFonts w:hint="eastAsia"/>
          <w:bCs/>
          <w:sz w:val="13"/>
          <w:szCs w:val="10"/>
        </w:rPr>
        <w:t>个</w:t>
      </w:r>
      <w:proofErr w:type="gramEnd"/>
      <w:r w:rsidRPr="00D22218">
        <w:rPr>
          <w:rFonts w:hint="eastAsia"/>
          <w:bCs/>
          <w:sz w:val="13"/>
          <w:szCs w:val="10"/>
        </w:rPr>
        <w:t>block</w:t>
      </w:r>
      <w:r w:rsidRPr="00D22218">
        <w:rPr>
          <w:bCs/>
          <w:sz w:val="13"/>
          <w:szCs w:val="10"/>
        </w:rPr>
        <w:t>)</w:t>
      </w:r>
      <w:r w:rsidRPr="00D22218">
        <w:rPr>
          <w:rFonts w:hint="eastAsia"/>
          <w:bCs/>
          <w:sz w:val="13"/>
          <w:szCs w:val="10"/>
        </w:rPr>
        <w:t>，</w:t>
      </w:r>
      <w:r w:rsidRPr="00D22218">
        <w:rPr>
          <w:rFonts w:hint="eastAsia"/>
          <w:bCs/>
          <w:sz w:val="13"/>
          <w:szCs w:val="10"/>
        </w:rPr>
        <w:t xml:space="preserve"> way</w:t>
      </w:r>
      <w:r w:rsidRPr="00D22218">
        <w:rPr>
          <w:rFonts w:hint="eastAsia"/>
          <w:bCs/>
          <w:sz w:val="13"/>
          <w:szCs w:val="10"/>
        </w:rPr>
        <w:t>也称为</w:t>
      </w:r>
      <w:r w:rsidRPr="00D22218">
        <w:rPr>
          <w:rFonts w:hint="eastAsia"/>
          <w:bCs/>
          <w:sz w:val="13"/>
          <w:szCs w:val="10"/>
        </w:rPr>
        <w:t>a</w:t>
      </w:r>
      <w:r w:rsidRPr="00D22218">
        <w:rPr>
          <w:bCs/>
          <w:sz w:val="13"/>
          <w:szCs w:val="10"/>
        </w:rPr>
        <w:t>ssociative</w:t>
      </w:r>
    </w:p>
    <w:p w14:paraId="1C8B196B" w14:textId="7E585413" w:rsid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Cs/>
          <w:sz w:val="13"/>
          <w:szCs w:val="10"/>
        </w:rPr>
        <w:t>ca</w:t>
      </w:r>
      <w:r w:rsidRPr="00D22218">
        <w:rPr>
          <w:bCs/>
          <w:sz w:val="13"/>
          <w:szCs w:val="10"/>
        </w:rPr>
        <w:t>che size = item</w:t>
      </w:r>
      <w:r w:rsidRPr="00D22218">
        <w:rPr>
          <w:rFonts w:hint="eastAsia"/>
          <w:bCs/>
          <w:sz w:val="13"/>
          <w:szCs w:val="10"/>
        </w:rPr>
        <w:t>数量</w:t>
      </w:r>
      <w:r w:rsidRPr="00D22218">
        <w:rPr>
          <w:rFonts w:hint="eastAsia"/>
          <w:bCs/>
          <w:sz w:val="13"/>
          <w:szCs w:val="10"/>
        </w:rPr>
        <w:t>*</w:t>
      </w:r>
      <w:r w:rsidRPr="00D22218">
        <w:rPr>
          <w:bCs/>
          <w:sz w:val="13"/>
          <w:szCs w:val="10"/>
        </w:rPr>
        <w:t>item</w:t>
      </w:r>
      <w:r w:rsidRPr="00D22218">
        <w:rPr>
          <w:rFonts w:hint="eastAsia"/>
          <w:bCs/>
          <w:sz w:val="13"/>
          <w:szCs w:val="10"/>
        </w:rPr>
        <w:t>大小</w:t>
      </w:r>
    </w:p>
    <w:p w14:paraId="1D9E67D2" w14:textId="121C2EF8" w:rsidR="00827340" w:rsidRDefault="00B73790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E429418" wp14:editId="48D7D4A4">
            <wp:extent cx="1342918" cy="4013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47135" cy="40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87C2F" w14:textId="32DA4F8E" w:rsidR="00827340" w:rsidRDefault="00FF7344" w:rsidP="00D22218">
      <w:pPr>
        <w:pBdr>
          <w:bottom w:val="single" w:sz="4" w:space="1" w:color="auto"/>
        </w:pBdr>
        <w:spacing w:line="0" w:lineRule="atLeast"/>
        <w:rPr>
          <w:rFonts w:ascii="CIDFont+F2" w:eastAsia="CIDFont+F2" w:cs="CIDFont+F2"/>
          <w:color w:val="000000"/>
          <w:kern w:val="0"/>
          <w:sz w:val="16"/>
          <w:szCs w:val="16"/>
        </w:rPr>
      </w:pPr>
      <w:r w:rsidRPr="00A7719E">
        <w:rPr>
          <w:rFonts w:ascii="CIDFont+F2" w:eastAsia="CIDFont+F2" w:cs="CIDFont+F2"/>
          <w:color w:val="000000"/>
          <w:kern w:val="0"/>
          <w:position w:val="-12"/>
          <w:sz w:val="16"/>
          <w:szCs w:val="16"/>
        </w:rPr>
        <w:object w:dxaOrig="1660" w:dyaOrig="360" w14:anchorId="6E2AB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5pt;height:12pt" o:ole="">
            <v:imagedata r:id="rId15" o:title=""/>
          </v:shape>
          <o:OLEObject Type="Embed" ProgID="Equation.DSMT4" ShapeID="_x0000_i1025" DrawAspect="Content" ObjectID="_1780484948" r:id="rId16"/>
        </w:object>
      </w:r>
    </w:p>
    <w:p w14:paraId="7C2ADB51" w14:textId="477F1D9F" w:rsidR="008A6C44" w:rsidRPr="000E48A2" w:rsidRDefault="008A6C44" w:rsidP="00D22218">
      <w:pPr>
        <w:pBdr>
          <w:bottom w:val="single" w:sz="4" w:space="1" w:color="auto"/>
        </w:pBdr>
        <w:spacing w:line="0" w:lineRule="atLeast"/>
        <w:rPr>
          <w:bCs/>
          <w:color w:val="4F81BD" w:themeColor="accent1"/>
          <w:sz w:val="13"/>
          <w:szCs w:val="10"/>
        </w:rPr>
      </w:pPr>
      <w:r w:rsidRPr="000E48A2">
        <w:rPr>
          <w:rFonts w:hint="eastAsia"/>
          <w:bCs/>
          <w:color w:val="4F81BD" w:themeColor="accent1"/>
          <w:sz w:val="13"/>
          <w:szCs w:val="10"/>
        </w:rPr>
        <w:t>block</w:t>
      </w:r>
      <w:r w:rsidRPr="000E48A2">
        <w:rPr>
          <w:rFonts w:hint="eastAsia"/>
          <w:bCs/>
          <w:color w:val="4F81BD" w:themeColor="accent1"/>
          <w:sz w:val="13"/>
          <w:szCs w:val="10"/>
        </w:rPr>
        <w:t>大小为</w:t>
      </w:r>
      <w:r w:rsidRPr="000E48A2">
        <w:rPr>
          <w:rFonts w:hint="eastAsia"/>
          <w:b/>
          <w:color w:val="4F81BD" w:themeColor="accent1"/>
          <w:sz w:val="13"/>
          <w:szCs w:val="10"/>
        </w:rPr>
        <w:t>1</w:t>
      </w:r>
      <w:r w:rsidR="001D600E" w:rsidRPr="000E48A2">
        <w:rPr>
          <w:b/>
          <w:color w:val="4F81BD" w:themeColor="accent1"/>
          <w:sz w:val="13"/>
          <w:szCs w:val="10"/>
        </w:rPr>
        <w:t xml:space="preserve"> </w:t>
      </w:r>
      <w:r w:rsidRPr="000E48A2">
        <w:rPr>
          <w:rFonts w:hint="eastAsia"/>
          <w:b/>
          <w:color w:val="4F81BD" w:themeColor="accent1"/>
          <w:sz w:val="13"/>
          <w:szCs w:val="10"/>
        </w:rPr>
        <w:t>word</w:t>
      </w:r>
      <w:r w:rsidRPr="000E48A2">
        <w:rPr>
          <w:rFonts w:hint="eastAsia"/>
          <w:bCs/>
          <w:color w:val="4F81BD" w:themeColor="accent1"/>
          <w:sz w:val="13"/>
          <w:szCs w:val="10"/>
        </w:rPr>
        <w:t>则</w:t>
      </w:r>
      <w:r w:rsidRPr="000E48A2">
        <w:rPr>
          <w:rFonts w:hint="eastAsia"/>
          <w:bCs/>
          <w:color w:val="4F81BD" w:themeColor="accent1"/>
          <w:sz w:val="13"/>
          <w:szCs w:val="10"/>
        </w:rPr>
        <w:t>byte offset</w:t>
      </w:r>
      <w:r w:rsidRPr="000E48A2">
        <w:rPr>
          <w:rFonts w:hint="eastAsia"/>
          <w:bCs/>
          <w:color w:val="4F81BD" w:themeColor="accent1"/>
          <w:sz w:val="13"/>
          <w:szCs w:val="10"/>
        </w:rPr>
        <w:t>为</w:t>
      </w:r>
      <w:r w:rsidRPr="000E48A2">
        <w:rPr>
          <w:rFonts w:hint="eastAsia"/>
          <w:bCs/>
          <w:color w:val="4F81BD" w:themeColor="accent1"/>
          <w:sz w:val="13"/>
          <w:szCs w:val="10"/>
        </w:rPr>
        <w:t>2</w:t>
      </w:r>
    </w:p>
    <w:p w14:paraId="1B30B891" w14:textId="5F2C7882" w:rsidR="009A7C97" w:rsidRDefault="009A7C97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sz w:val="13"/>
          <w:szCs w:val="10"/>
        </w:rPr>
        <w:t>W</w:t>
      </w:r>
      <w:r w:rsidRPr="00D22218">
        <w:rPr>
          <w:rFonts w:hint="eastAsia"/>
          <w:b/>
          <w:sz w:val="13"/>
          <w:szCs w:val="10"/>
        </w:rPr>
        <w:t>rite</w:t>
      </w:r>
      <w:r w:rsidRPr="00D22218">
        <w:rPr>
          <w:b/>
          <w:sz w:val="13"/>
          <w:szCs w:val="10"/>
        </w:rPr>
        <w:t xml:space="preserve"> </w:t>
      </w:r>
      <w:r w:rsidR="001056B6" w:rsidRPr="005A365D">
        <w:rPr>
          <w:rFonts w:hint="eastAsia"/>
          <w:b/>
          <w:sz w:val="13"/>
          <w:szCs w:val="10"/>
        </w:rPr>
        <w:t>back</w:t>
      </w:r>
      <w:r w:rsidR="001056B6">
        <w:rPr>
          <w:rFonts w:hint="eastAsia"/>
          <w:bCs/>
          <w:sz w:val="13"/>
          <w:szCs w:val="10"/>
        </w:rPr>
        <w:t>好处是</w:t>
      </w:r>
      <w:r w:rsidR="005E7421">
        <w:rPr>
          <w:bCs/>
          <w:sz w:val="13"/>
          <w:szCs w:val="10"/>
        </w:rPr>
        <w:t>bandwidth</w:t>
      </w:r>
      <w:r w:rsidR="005E7421">
        <w:rPr>
          <w:rFonts w:hint="eastAsia"/>
          <w:bCs/>
          <w:sz w:val="13"/>
          <w:szCs w:val="10"/>
        </w:rPr>
        <w:t>小</w:t>
      </w:r>
      <w:r w:rsidR="005E7421">
        <w:rPr>
          <w:rFonts w:hint="eastAsia"/>
          <w:bCs/>
          <w:sz w:val="13"/>
          <w:szCs w:val="10"/>
        </w:rPr>
        <w:t>(</w:t>
      </w:r>
      <w:r w:rsidR="005E7421">
        <w:rPr>
          <w:bCs/>
          <w:sz w:val="13"/>
          <w:szCs w:val="10"/>
        </w:rPr>
        <w:t>data often overwritten multiple times)</w:t>
      </w:r>
    </w:p>
    <w:p w14:paraId="2AF72997" w14:textId="36CB3E7B" w:rsidR="00D22218" w:rsidRPr="00D22218" w:rsidRDefault="00CE03E5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sz w:val="13"/>
          <w:szCs w:val="10"/>
        </w:rPr>
        <w:t>W</w:t>
      </w:r>
      <w:r w:rsidRPr="00D22218">
        <w:rPr>
          <w:rFonts w:hint="eastAsia"/>
          <w:b/>
          <w:sz w:val="13"/>
          <w:szCs w:val="10"/>
        </w:rPr>
        <w:t>rite</w:t>
      </w:r>
      <w:r w:rsidRPr="00D22218">
        <w:rPr>
          <w:b/>
          <w:sz w:val="13"/>
          <w:szCs w:val="10"/>
        </w:rPr>
        <w:t xml:space="preserve"> </w:t>
      </w:r>
      <w:r w:rsidR="00DF2915" w:rsidRPr="005A365D">
        <w:rPr>
          <w:b/>
          <w:sz w:val="13"/>
          <w:szCs w:val="10"/>
        </w:rPr>
        <w:t>T</w:t>
      </w:r>
      <w:r w:rsidR="00DF2915" w:rsidRPr="005A365D">
        <w:rPr>
          <w:rFonts w:hint="eastAsia"/>
          <w:b/>
          <w:sz w:val="13"/>
          <w:szCs w:val="10"/>
        </w:rPr>
        <w:t>h</w:t>
      </w:r>
      <w:r w:rsidR="00DF2915" w:rsidRPr="005A365D">
        <w:rPr>
          <w:b/>
          <w:sz w:val="13"/>
          <w:szCs w:val="10"/>
        </w:rPr>
        <w:t>rough</w:t>
      </w:r>
      <w:r w:rsidRPr="005A365D">
        <w:rPr>
          <w:b/>
          <w:sz w:val="13"/>
          <w:szCs w:val="10"/>
        </w:rPr>
        <w:t xml:space="preserve"> </w:t>
      </w:r>
      <w:r>
        <w:rPr>
          <w:rFonts w:hint="eastAsia"/>
          <w:bCs/>
          <w:sz w:val="13"/>
          <w:szCs w:val="10"/>
        </w:rPr>
        <w:t>一般有</w:t>
      </w:r>
      <w:r>
        <w:rPr>
          <w:rFonts w:hint="eastAsia"/>
          <w:bCs/>
          <w:sz w:val="13"/>
          <w:szCs w:val="10"/>
        </w:rPr>
        <w:t>dirty</w:t>
      </w:r>
      <w:r>
        <w:rPr>
          <w:bCs/>
          <w:sz w:val="13"/>
          <w:szCs w:val="10"/>
        </w:rPr>
        <w:t xml:space="preserve"> </w:t>
      </w:r>
      <w:r>
        <w:rPr>
          <w:rFonts w:hint="eastAsia"/>
          <w:bCs/>
          <w:sz w:val="13"/>
          <w:szCs w:val="10"/>
        </w:rPr>
        <w:t>bit</w:t>
      </w:r>
      <w:r>
        <w:rPr>
          <w:rFonts w:hint="eastAsia"/>
          <w:bCs/>
          <w:sz w:val="13"/>
          <w:szCs w:val="10"/>
        </w:rPr>
        <w:t>，好处是</w:t>
      </w:r>
      <w:r>
        <w:rPr>
          <w:rFonts w:hint="eastAsia"/>
          <w:bCs/>
          <w:sz w:val="13"/>
          <w:szCs w:val="10"/>
        </w:rPr>
        <w:t>simple</w:t>
      </w:r>
      <w:r>
        <w:rPr>
          <w:rFonts w:hint="eastAsia"/>
          <w:bCs/>
          <w:sz w:val="13"/>
          <w:szCs w:val="10"/>
        </w:rPr>
        <w:t>，</w:t>
      </w:r>
      <w:r>
        <w:rPr>
          <w:rFonts w:hint="eastAsia"/>
          <w:bCs/>
          <w:sz w:val="13"/>
          <w:szCs w:val="10"/>
        </w:rPr>
        <w:t>c</w:t>
      </w:r>
      <w:r>
        <w:rPr>
          <w:bCs/>
          <w:sz w:val="13"/>
          <w:szCs w:val="10"/>
        </w:rPr>
        <w:t>onsistent</w:t>
      </w:r>
      <w:r w:rsidR="00E30A51">
        <w:rPr>
          <w:rFonts w:hint="eastAsia"/>
          <w:bCs/>
          <w:sz w:val="13"/>
          <w:szCs w:val="10"/>
        </w:rPr>
        <w:t xml:space="preserve"> </w:t>
      </w:r>
      <w:r w:rsidR="006B5F64">
        <w:rPr>
          <w:rFonts w:hint="eastAsia"/>
          <w:bCs/>
          <w:sz w:val="13"/>
          <w:szCs w:val="10"/>
        </w:rPr>
        <w:t>+</w:t>
      </w:r>
      <w:r w:rsidR="00D22218" w:rsidRPr="00D22218">
        <w:rPr>
          <w:bCs/>
          <w:sz w:val="13"/>
          <w:szCs w:val="10"/>
        </w:rPr>
        <w:t>W</w:t>
      </w:r>
      <w:r w:rsidR="00D22218" w:rsidRPr="00D22218">
        <w:rPr>
          <w:rFonts w:hint="eastAsia"/>
          <w:bCs/>
          <w:sz w:val="13"/>
          <w:szCs w:val="10"/>
        </w:rPr>
        <w:t>rite</w:t>
      </w:r>
      <w:r w:rsidR="00D22218" w:rsidRPr="00D22218">
        <w:rPr>
          <w:bCs/>
          <w:sz w:val="13"/>
          <w:szCs w:val="10"/>
        </w:rPr>
        <w:t xml:space="preserve"> </w:t>
      </w:r>
      <w:r w:rsidR="00D22218" w:rsidRPr="00D22218">
        <w:rPr>
          <w:rFonts w:hint="eastAsia"/>
          <w:bCs/>
          <w:sz w:val="13"/>
          <w:szCs w:val="10"/>
        </w:rPr>
        <w:t>buffer</w:t>
      </w:r>
      <w:r w:rsidR="00D22218" w:rsidRPr="00D22218">
        <w:rPr>
          <w:rFonts w:hint="eastAsia"/>
          <w:bCs/>
          <w:sz w:val="13"/>
          <w:szCs w:val="10"/>
        </w:rPr>
        <w:t>用于防止</w:t>
      </w:r>
      <w:r w:rsidR="00D22218" w:rsidRPr="00D22218">
        <w:rPr>
          <w:rFonts w:hint="eastAsia"/>
          <w:bCs/>
          <w:sz w:val="13"/>
          <w:szCs w:val="10"/>
        </w:rPr>
        <w:t>write</w:t>
      </w:r>
      <w:r w:rsidR="00D22218" w:rsidRPr="00D22218">
        <w:rPr>
          <w:rFonts w:hint="eastAsia"/>
          <w:bCs/>
          <w:sz w:val="13"/>
          <w:szCs w:val="10"/>
        </w:rPr>
        <w:t>的时候</w:t>
      </w:r>
      <w:r w:rsidR="00D22218" w:rsidRPr="00D22218">
        <w:rPr>
          <w:rFonts w:hint="eastAsia"/>
          <w:bCs/>
          <w:sz w:val="13"/>
          <w:szCs w:val="10"/>
        </w:rPr>
        <w:t>stall</w:t>
      </w:r>
      <w:r w:rsidR="00D22218" w:rsidRPr="00D22218">
        <w:rPr>
          <w:rFonts w:hint="eastAsia"/>
          <w:bCs/>
          <w:sz w:val="13"/>
          <w:szCs w:val="10"/>
        </w:rPr>
        <w:t>，但是没有真正减少</w:t>
      </w:r>
      <w:r w:rsidR="00D22218" w:rsidRPr="00D22218">
        <w:rPr>
          <w:rFonts w:hint="eastAsia"/>
          <w:bCs/>
          <w:sz w:val="13"/>
          <w:szCs w:val="10"/>
        </w:rPr>
        <w:t>stall</w:t>
      </w:r>
      <w:r w:rsidR="00D22218" w:rsidRPr="00D22218">
        <w:rPr>
          <w:rFonts w:hint="eastAsia"/>
          <w:bCs/>
          <w:sz w:val="13"/>
          <w:szCs w:val="10"/>
        </w:rPr>
        <w:t>次数。虚拟内存一般用的</w:t>
      </w:r>
      <w:r w:rsidR="00D22218" w:rsidRPr="00D22218">
        <w:rPr>
          <w:rFonts w:hint="eastAsia"/>
          <w:bCs/>
          <w:sz w:val="13"/>
          <w:szCs w:val="10"/>
        </w:rPr>
        <w:t>write</w:t>
      </w:r>
      <w:r w:rsidR="00D22218" w:rsidRPr="00D22218">
        <w:rPr>
          <w:bCs/>
          <w:sz w:val="13"/>
          <w:szCs w:val="10"/>
        </w:rPr>
        <w:t xml:space="preserve"> back</w:t>
      </w:r>
    </w:p>
    <w:p w14:paraId="67035CD8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sz w:val="13"/>
          <w:szCs w:val="10"/>
        </w:rPr>
        <w:t>compulsory miss</w:t>
      </w:r>
      <w:r w:rsidRPr="00D22218">
        <w:rPr>
          <w:rFonts w:hint="eastAsia"/>
          <w:bCs/>
          <w:sz w:val="13"/>
          <w:szCs w:val="10"/>
        </w:rPr>
        <w:t>必定发生的</w:t>
      </w:r>
      <w:proofErr w:type="gramStart"/>
      <w:r w:rsidRPr="00D22218">
        <w:rPr>
          <w:rFonts w:hint="eastAsia"/>
          <w:bCs/>
          <w:sz w:val="13"/>
          <w:szCs w:val="10"/>
        </w:rPr>
        <w:t>不</w:t>
      </w:r>
      <w:proofErr w:type="gramEnd"/>
      <w:r w:rsidRPr="00D22218">
        <w:rPr>
          <w:rFonts w:hint="eastAsia"/>
          <w:bCs/>
          <w:sz w:val="13"/>
          <w:szCs w:val="10"/>
        </w:rPr>
        <w:t>命中</w:t>
      </w:r>
      <w:r w:rsidRPr="00D22218">
        <w:rPr>
          <w:rFonts w:hint="eastAsia"/>
          <w:bCs/>
          <w:sz w:val="13"/>
          <w:szCs w:val="10"/>
        </w:rPr>
        <w:t>:</w:t>
      </w:r>
      <w:r w:rsidRPr="00D22218">
        <w:rPr>
          <w:bCs/>
          <w:sz w:val="13"/>
          <w:szCs w:val="10"/>
        </w:rPr>
        <w:t xml:space="preserve"> </w:t>
      </w:r>
      <w:r w:rsidRPr="00D22218">
        <w:rPr>
          <w:rFonts w:hint="eastAsia"/>
          <w:bCs/>
          <w:sz w:val="13"/>
          <w:szCs w:val="10"/>
        </w:rPr>
        <w:t>初始化缓存的时候</w:t>
      </w:r>
      <w:r w:rsidRPr="00D22218">
        <w:rPr>
          <w:rFonts w:hint="eastAsia"/>
          <w:bCs/>
          <w:sz w:val="13"/>
          <w:szCs w:val="10"/>
        </w:rPr>
        <w:t>cache</w:t>
      </w:r>
      <w:r w:rsidRPr="00D22218">
        <w:rPr>
          <w:rFonts w:hint="eastAsia"/>
          <w:bCs/>
          <w:sz w:val="13"/>
          <w:szCs w:val="10"/>
        </w:rPr>
        <w:t>是空的。增大</w:t>
      </w:r>
      <w:r w:rsidRPr="00D22218">
        <w:rPr>
          <w:rFonts w:hint="eastAsia"/>
          <w:bCs/>
          <w:sz w:val="13"/>
          <w:szCs w:val="10"/>
        </w:rPr>
        <w:t xml:space="preserve">block </w:t>
      </w:r>
      <w:r w:rsidRPr="00D22218">
        <w:rPr>
          <w:bCs/>
          <w:sz w:val="13"/>
          <w:szCs w:val="10"/>
        </w:rPr>
        <w:t>siz</w:t>
      </w:r>
      <w:r w:rsidRPr="00D22218">
        <w:rPr>
          <w:rFonts w:hint="eastAsia"/>
          <w:bCs/>
          <w:sz w:val="13"/>
          <w:szCs w:val="10"/>
        </w:rPr>
        <w:t>e</w:t>
      </w:r>
      <w:r w:rsidRPr="00D22218">
        <w:rPr>
          <w:rFonts w:hint="eastAsia"/>
          <w:bCs/>
          <w:sz w:val="13"/>
          <w:szCs w:val="10"/>
        </w:rPr>
        <w:t>可以缓解这个问题</w:t>
      </w:r>
    </w:p>
    <w:p w14:paraId="070DC641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sz w:val="13"/>
          <w:szCs w:val="10"/>
        </w:rPr>
        <w:t>capacity miss</w:t>
      </w:r>
      <w:r w:rsidRPr="00D22218">
        <w:rPr>
          <w:bCs/>
          <w:sz w:val="13"/>
          <w:szCs w:val="10"/>
        </w:rPr>
        <w:t xml:space="preserve"> </w:t>
      </w:r>
      <w:r w:rsidRPr="00D22218">
        <w:rPr>
          <w:rFonts w:hint="eastAsia"/>
          <w:bCs/>
          <w:sz w:val="13"/>
          <w:szCs w:val="10"/>
        </w:rPr>
        <w:t>缓存容量有限导致</w:t>
      </w:r>
      <w:r w:rsidRPr="00D22218">
        <w:rPr>
          <w:rFonts w:hint="eastAsia"/>
          <w:bCs/>
          <w:sz w:val="13"/>
          <w:szCs w:val="10"/>
        </w:rPr>
        <w:t>miss</w:t>
      </w:r>
    </w:p>
    <w:p w14:paraId="598A8739" w14:textId="1456E332" w:rsidR="00922CF3" w:rsidRPr="00D22218" w:rsidRDefault="00D22218" w:rsidP="00922CF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/>
          <w:sz w:val="13"/>
          <w:szCs w:val="10"/>
        </w:rPr>
        <w:t>c</w:t>
      </w:r>
      <w:r w:rsidRPr="00D22218">
        <w:rPr>
          <w:b/>
          <w:sz w:val="13"/>
          <w:szCs w:val="10"/>
        </w:rPr>
        <w:t xml:space="preserve">onflict </w:t>
      </w:r>
      <w:r w:rsidRPr="00D22218">
        <w:rPr>
          <w:rFonts w:hint="eastAsia"/>
          <w:b/>
          <w:sz w:val="13"/>
          <w:szCs w:val="10"/>
        </w:rPr>
        <w:t>miss</w:t>
      </w:r>
      <w:r w:rsidRPr="00D22218">
        <w:rPr>
          <w:bCs/>
          <w:sz w:val="13"/>
          <w:szCs w:val="10"/>
        </w:rPr>
        <w:t xml:space="preserve"> </w:t>
      </w:r>
      <w:r w:rsidRPr="00D22218">
        <w:rPr>
          <w:rFonts w:hint="eastAsia"/>
          <w:bCs/>
          <w:sz w:val="13"/>
          <w:szCs w:val="10"/>
        </w:rPr>
        <w:t>n</w:t>
      </w:r>
      <w:r w:rsidRPr="00D22218">
        <w:rPr>
          <w:bCs/>
          <w:sz w:val="13"/>
          <w:szCs w:val="10"/>
        </w:rPr>
        <w:t>-way</w:t>
      </w:r>
      <w:r w:rsidRPr="00D22218">
        <w:rPr>
          <w:rFonts w:hint="eastAsia"/>
          <w:bCs/>
          <w:sz w:val="13"/>
          <w:szCs w:val="10"/>
        </w:rPr>
        <w:t>中的</w:t>
      </w:r>
      <w:r w:rsidRPr="00D22218">
        <w:rPr>
          <w:rFonts w:hint="eastAsia"/>
          <w:bCs/>
          <w:sz w:val="13"/>
          <w:szCs w:val="10"/>
        </w:rPr>
        <w:t>set</w:t>
      </w:r>
      <w:r w:rsidRPr="00D22218">
        <w:rPr>
          <w:rFonts w:hint="eastAsia"/>
          <w:bCs/>
          <w:sz w:val="13"/>
          <w:szCs w:val="10"/>
        </w:rPr>
        <w:t>满了而放不下其他相关数据</w:t>
      </w:r>
      <w:r w:rsidR="00922CF3" w:rsidRPr="00D22218">
        <w:rPr>
          <w:rFonts w:hint="eastAsia"/>
          <w:bCs/>
          <w:sz w:val="13"/>
          <w:szCs w:val="10"/>
        </w:rPr>
        <w:t xml:space="preserve"> </w:t>
      </w:r>
    </w:p>
    <w:p w14:paraId="3663425F" w14:textId="561D1943" w:rsidR="00D22218" w:rsidRPr="00D22218" w:rsidRDefault="00F80186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55F12CE" wp14:editId="64134729">
            <wp:extent cx="1661962" cy="48126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67694" cy="482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263DC" w14:textId="4344E681" w:rsidR="00EF0999" w:rsidRDefault="00EF0999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646B32">
        <w:rPr>
          <w:b/>
          <w:color w:val="C0504D" w:themeColor="accent2"/>
          <w:sz w:val="13"/>
          <w:szCs w:val="10"/>
        </w:rPr>
        <w:t>Read miss</w:t>
      </w:r>
      <w:r w:rsidRPr="00B81696">
        <w:rPr>
          <w:rFonts w:hint="eastAsia"/>
          <w:bCs/>
          <w:sz w:val="13"/>
          <w:szCs w:val="10"/>
          <w:u w:val="single"/>
        </w:rPr>
        <w:t>会</w:t>
      </w:r>
      <w:r w:rsidR="004D5F03" w:rsidRPr="00B81696">
        <w:rPr>
          <w:rFonts w:hint="eastAsia"/>
          <w:bCs/>
          <w:sz w:val="13"/>
          <w:szCs w:val="10"/>
          <w:u w:val="single"/>
        </w:rPr>
        <w:t>从</w:t>
      </w:r>
      <w:r w:rsidR="004D5F03" w:rsidRPr="00B81696">
        <w:rPr>
          <w:rFonts w:hint="eastAsia"/>
          <w:bCs/>
          <w:sz w:val="13"/>
          <w:szCs w:val="10"/>
          <w:u w:val="single"/>
        </w:rPr>
        <w:t xml:space="preserve"> memory </w:t>
      </w:r>
      <w:r w:rsidR="004D5F03" w:rsidRPr="00B81696">
        <w:rPr>
          <w:rFonts w:hint="eastAsia"/>
          <w:bCs/>
          <w:sz w:val="13"/>
          <w:szCs w:val="10"/>
          <w:u w:val="single"/>
        </w:rPr>
        <w:t>里把对应的</w:t>
      </w:r>
      <w:r w:rsidR="004D5F03" w:rsidRPr="00B81696">
        <w:rPr>
          <w:rFonts w:hint="eastAsia"/>
          <w:bCs/>
          <w:sz w:val="13"/>
          <w:szCs w:val="10"/>
          <w:u w:val="single"/>
        </w:rPr>
        <w:t xml:space="preserve"> block </w:t>
      </w:r>
      <w:r w:rsidR="004D5F03" w:rsidRPr="00B81696">
        <w:rPr>
          <w:rFonts w:hint="eastAsia"/>
          <w:bCs/>
          <w:sz w:val="13"/>
          <w:szCs w:val="10"/>
          <w:u w:val="single"/>
        </w:rPr>
        <w:t>拿到</w:t>
      </w:r>
      <w:r w:rsidR="004D5F03" w:rsidRPr="00B81696">
        <w:rPr>
          <w:rFonts w:hint="eastAsia"/>
          <w:bCs/>
          <w:sz w:val="13"/>
          <w:szCs w:val="10"/>
          <w:u w:val="single"/>
        </w:rPr>
        <w:t xml:space="preserve"> cache</w:t>
      </w:r>
      <w:r w:rsidR="004D5F03" w:rsidRPr="004D5F03">
        <w:rPr>
          <w:rFonts w:hint="eastAsia"/>
          <w:bCs/>
          <w:sz w:val="13"/>
          <w:szCs w:val="10"/>
        </w:rPr>
        <w:t>，然后读取对应的内容</w:t>
      </w:r>
    </w:p>
    <w:p w14:paraId="0125BD2B" w14:textId="66EBB61A" w:rsidR="00B04070" w:rsidRDefault="00B04070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替换策略</w:t>
      </w:r>
      <w:r>
        <w:rPr>
          <w:rFonts w:hint="eastAsia"/>
          <w:bCs/>
          <w:sz w:val="13"/>
          <w:szCs w:val="10"/>
        </w:rPr>
        <w:t>:</w:t>
      </w:r>
      <w:r>
        <w:rPr>
          <w:bCs/>
          <w:sz w:val="13"/>
          <w:szCs w:val="10"/>
        </w:rPr>
        <w:t xml:space="preserve"> RAND, FIFO LRU</w:t>
      </w:r>
      <w:r w:rsidR="008D6102" w:rsidRPr="008D6102">
        <w:rPr>
          <w:rFonts w:hint="eastAsia"/>
          <w:bCs/>
          <w:sz w:val="13"/>
          <w:szCs w:val="10"/>
        </w:rPr>
        <w:t>最近最少使用</w:t>
      </w:r>
    </w:p>
    <w:p w14:paraId="18F61500" w14:textId="61B6EE5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color w:val="C0504D" w:themeColor="accent2"/>
          <w:sz w:val="13"/>
          <w:szCs w:val="10"/>
        </w:rPr>
      </w:pPr>
      <w:r w:rsidRPr="00D22218">
        <w:rPr>
          <w:bCs/>
          <w:color w:val="C0504D" w:themeColor="accent2"/>
          <w:sz w:val="13"/>
          <w:szCs w:val="10"/>
        </w:rPr>
        <w:t xml:space="preserve">Average miss rate = Inst% * </w:t>
      </w:r>
      <w:proofErr w:type="spellStart"/>
      <w:r w:rsidRPr="00D22218">
        <w:rPr>
          <w:bCs/>
          <w:color w:val="C0504D" w:themeColor="accent2"/>
          <w:sz w:val="13"/>
          <w:szCs w:val="10"/>
        </w:rPr>
        <w:t>MRinst</w:t>
      </w:r>
      <w:proofErr w:type="spellEnd"/>
      <w:r w:rsidRPr="00D22218">
        <w:rPr>
          <w:bCs/>
          <w:color w:val="C0504D" w:themeColor="accent2"/>
          <w:sz w:val="13"/>
          <w:szCs w:val="10"/>
        </w:rPr>
        <w:t xml:space="preserve">. + Data% * </w:t>
      </w:r>
      <w:proofErr w:type="spellStart"/>
      <w:r w:rsidRPr="00D22218">
        <w:rPr>
          <w:bCs/>
          <w:color w:val="C0504D" w:themeColor="accent2"/>
          <w:sz w:val="13"/>
          <w:szCs w:val="10"/>
        </w:rPr>
        <w:t>MRdata</w:t>
      </w:r>
      <w:proofErr w:type="spellEnd"/>
    </w:p>
    <w:p w14:paraId="3390565A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color w:val="C0504D" w:themeColor="accent2"/>
          <w:sz w:val="13"/>
          <w:szCs w:val="10"/>
        </w:rPr>
      </w:pPr>
      <w:r w:rsidRPr="00D22218">
        <w:rPr>
          <w:color w:val="C0504D" w:themeColor="accent2"/>
          <w:sz w:val="13"/>
          <w:szCs w:val="10"/>
        </w:rPr>
        <w:t xml:space="preserve">Average Memory Access </w:t>
      </w:r>
      <w:proofErr w:type="gramStart"/>
      <w:r w:rsidRPr="00D22218">
        <w:rPr>
          <w:color w:val="C0504D" w:themeColor="accent2"/>
          <w:sz w:val="13"/>
          <w:szCs w:val="10"/>
        </w:rPr>
        <w:t>Time</w:t>
      </w:r>
      <w:r w:rsidRPr="00D22218">
        <w:rPr>
          <w:rFonts w:hint="eastAsia"/>
          <w:color w:val="C0504D" w:themeColor="accent2"/>
          <w:sz w:val="13"/>
          <w:szCs w:val="10"/>
        </w:rPr>
        <w:t>(</w:t>
      </w:r>
      <w:proofErr w:type="gramEnd"/>
      <w:r w:rsidRPr="00D22218">
        <w:rPr>
          <w:color w:val="C0504D" w:themeColor="accent2"/>
          <w:sz w:val="13"/>
          <w:szCs w:val="10"/>
        </w:rPr>
        <w:t>AMAT) = Hit time + (Miss Rate × Miss Penalty)</w:t>
      </w:r>
    </w:p>
    <w:p w14:paraId="434D7AC2" w14:textId="20BB1518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Cs/>
          <w:noProof/>
          <w:sz w:val="13"/>
          <w:szCs w:val="10"/>
        </w:rPr>
        <w:drawing>
          <wp:inline distT="0" distB="0" distL="0" distR="0" wp14:anchorId="40CAB812" wp14:editId="3CAF00B6">
            <wp:extent cx="1644650" cy="31305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B49EF" w14:textId="7350A8A2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Cs/>
          <w:noProof/>
          <w:sz w:val="13"/>
          <w:szCs w:val="10"/>
        </w:rPr>
        <w:drawing>
          <wp:inline distT="0" distB="0" distL="0" distR="0" wp14:anchorId="3C045A57" wp14:editId="60929AFC">
            <wp:extent cx="1644650" cy="1555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00070D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Cs/>
          <w:sz w:val="13"/>
          <w:szCs w:val="10"/>
        </w:rPr>
        <w:t>对策：</w:t>
      </w:r>
      <w:r w:rsidRPr="00D22218">
        <w:rPr>
          <w:rFonts w:hint="eastAsia"/>
          <w:bCs/>
          <w:sz w:val="13"/>
          <w:szCs w:val="10"/>
        </w:rPr>
        <w:t xml:space="preserve"> 1</w:t>
      </w:r>
      <w:r w:rsidRPr="00D22218">
        <w:rPr>
          <w:bCs/>
          <w:sz w:val="13"/>
          <w:szCs w:val="10"/>
        </w:rPr>
        <w:t>.</w:t>
      </w:r>
      <w:r w:rsidRPr="00D22218">
        <w:rPr>
          <w:rFonts w:hint="eastAsia"/>
          <w:b/>
          <w:sz w:val="13"/>
          <w:szCs w:val="10"/>
        </w:rPr>
        <w:t>降低</w:t>
      </w:r>
      <w:r w:rsidRPr="00D22218">
        <w:rPr>
          <w:rFonts w:hint="eastAsia"/>
          <w:b/>
          <w:sz w:val="13"/>
          <w:szCs w:val="10"/>
        </w:rPr>
        <w:t>m</w:t>
      </w:r>
      <w:r w:rsidRPr="00D22218">
        <w:rPr>
          <w:b/>
          <w:sz w:val="13"/>
          <w:szCs w:val="10"/>
        </w:rPr>
        <w:t>iss penalty</w:t>
      </w:r>
      <w:r w:rsidRPr="00D22218">
        <w:rPr>
          <w:bCs/>
          <w:sz w:val="13"/>
          <w:szCs w:val="10"/>
        </w:rPr>
        <w:t>:</w:t>
      </w:r>
      <w:r w:rsidRPr="00D22218">
        <w:rPr>
          <w:rFonts w:hint="eastAsia"/>
          <w:bCs/>
          <w:sz w:val="13"/>
          <w:szCs w:val="10"/>
        </w:rPr>
        <w:t xml:space="preserve"> </w:t>
      </w:r>
      <w:r w:rsidRPr="00D22218">
        <w:rPr>
          <w:bCs/>
          <w:sz w:val="13"/>
          <w:szCs w:val="10"/>
        </w:rPr>
        <w:t>multilevel caches, critical word first, read miss before write miss, merging write buffers,</w:t>
      </w:r>
      <w:r w:rsidRPr="00D22218">
        <w:rPr>
          <w:rFonts w:hint="eastAsia"/>
          <w:bCs/>
          <w:sz w:val="13"/>
          <w:szCs w:val="10"/>
        </w:rPr>
        <w:t xml:space="preserve"> </w:t>
      </w:r>
      <w:r w:rsidRPr="00D22218">
        <w:rPr>
          <w:bCs/>
          <w:sz w:val="13"/>
          <w:szCs w:val="10"/>
        </w:rPr>
        <w:t>and victim caches</w:t>
      </w:r>
      <w:r w:rsidRPr="00D22218">
        <w:rPr>
          <w:rFonts w:hint="eastAsia"/>
          <w:bCs/>
          <w:sz w:val="13"/>
          <w:szCs w:val="10"/>
        </w:rPr>
        <w:t>。最高效的应该是降低</w:t>
      </w:r>
      <w:r w:rsidRPr="00D22218">
        <w:rPr>
          <w:rFonts w:hint="eastAsia"/>
          <w:bCs/>
          <w:sz w:val="13"/>
          <w:szCs w:val="10"/>
        </w:rPr>
        <w:t>block</w:t>
      </w:r>
      <w:r w:rsidRPr="00D22218">
        <w:rPr>
          <w:bCs/>
          <w:sz w:val="13"/>
          <w:szCs w:val="10"/>
        </w:rPr>
        <w:t xml:space="preserve"> </w:t>
      </w:r>
      <w:r w:rsidRPr="00D22218">
        <w:rPr>
          <w:rFonts w:hint="eastAsia"/>
          <w:bCs/>
          <w:sz w:val="13"/>
          <w:szCs w:val="10"/>
        </w:rPr>
        <w:t>size</w:t>
      </w:r>
    </w:p>
    <w:p w14:paraId="0EEC4A9D" w14:textId="7969E1E6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Cs/>
          <w:sz w:val="13"/>
          <w:szCs w:val="10"/>
        </w:rPr>
        <w:t xml:space="preserve">2. </w:t>
      </w:r>
      <w:r w:rsidRPr="00D22218">
        <w:rPr>
          <w:rFonts w:hint="eastAsia"/>
          <w:b/>
          <w:sz w:val="13"/>
          <w:szCs w:val="10"/>
        </w:rPr>
        <w:t>降低</w:t>
      </w:r>
      <w:r w:rsidRPr="00D22218">
        <w:rPr>
          <w:b/>
          <w:sz w:val="13"/>
          <w:szCs w:val="10"/>
        </w:rPr>
        <w:t>miss rate</w:t>
      </w:r>
      <w:r w:rsidRPr="00D22218">
        <w:rPr>
          <w:rFonts w:hint="eastAsia"/>
          <w:bCs/>
          <w:sz w:val="13"/>
          <w:szCs w:val="10"/>
        </w:rPr>
        <w:t>：</w:t>
      </w:r>
      <w:r w:rsidRPr="00D22218">
        <w:rPr>
          <w:rFonts w:hint="eastAsia"/>
          <w:bCs/>
          <w:sz w:val="13"/>
          <w:szCs w:val="10"/>
        </w:rPr>
        <w:t xml:space="preserve"> </w:t>
      </w:r>
      <w:r w:rsidRPr="00D22218">
        <w:rPr>
          <w:bCs/>
          <w:sz w:val="13"/>
          <w:szCs w:val="10"/>
        </w:rPr>
        <w:t>larger block size, large cache size, higher associativity, way prediction and pseudo</w:t>
      </w:r>
      <w:r w:rsidRPr="00D22218">
        <w:rPr>
          <w:rFonts w:hint="eastAsia"/>
          <w:bCs/>
          <w:sz w:val="13"/>
          <w:szCs w:val="10"/>
        </w:rPr>
        <w:t>-</w:t>
      </w:r>
      <w:r w:rsidRPr="00D22218">
        <w:rPr>
          <w:bCs/>
          <w:sz w:val="13"/>
          <w:szCs w:val="10"/>
        </w:rPr>
        <w:t>associativity,</w:t>
      </w:r>
      <w:r w:rsidRPr="00D22218">
        <w:rPr>
          <w:rFonts w:hint="eastAsia"/>
          <w:bCs/>
          <w:sz w:val="13"/>
          <w:szCs w:val="10"/>
        </w:rPr>
        <w:t xml:space="preserve"> </w:t>
      </w:r>
      <w:r w:rsidRPr="00D22218">
        <w:rPr>
          <w:bCs/>
          <w:sz w:val="13"/>
          <w:szCs w:val="10"/>
        </w:rPr>
        <w:t>and compiler optimizations, n way</w:t>
      </w:r>
      <w:r w:rsidRPr="00D22218">
        <w:rPr>
          <w:rFonts w:hint="eastAsia"/>
          <w:bCs/>
          <w:sz w:val="13"/>
          <w:szCs w:val="10"/>
        </w:rPr>
        <w:t>的</w:t>
      </w:r>
      <w:r w:rsidRPr="00D22218">
        <w:rPr>
          <w:bCs/>
          <w:sz w:val="13"/>
          <w:szCs w:val="10"/>
        </w:rPr>
        <w:t>n</w:t>
      </w:r>
      <w:r w:rsidRPr="00D22218">
        <w:rPr>
          <w:rFonts w:hint="eastAsia"/>
          <w:bCs/>
          <w:sz w:val="13"/>
          <w:szCs w:val="10"/>
        </w:rPr>
        <w:t>更大</w:t>
      </w:r>
      <w:r w:rsidRPr="00D22218">
        <w:rPr>
          <w:rFonts w:hint="eastAsia"/>
          <w:bCs/>
          <w:sz w:val="13"/>
          <w:szCs w:val="10"/>
        </w:rPr>
        <w:t>(</w:t>
      </w:r>
      <w:r w:rsidRPr="00D22218">
        <w:rPr>
          <w:rFonts w:hint="eastAsia"/>
          <w:bCs/>
          <w:sz w:val="13"/>
          <w:szCs w:val="10"/>
        </w:rPr>
        <w:t>但是会造成</w:t>
      </w:r>
      <w:r w:rsidRPr="00D22218">
        <w:rPr>
          <w:rFonts w:hint="eastAsia"/>
          <w:bCs/>
          <w:sz w:val="13"/>
          <w:szCs w:val="10"/>
        </w:rPr>
        <w:t>hit</w:t>
      </w:r>
      <w:r w:rsidRPr="00D22218">
        <w:rPr>
          <w:bCs/>
          <w:sz w:val="13"/>
          <w:szCs w:val="10"/>
        </w:rPr>
        <w:t xml:space="preserve"> time</w:t>
      </w:r>
      <w:r w:rsidRPr="00D22218">
        <w:rPr>
          <w:rFonts w:hint="eastAsia"/>
          <w:bCs/>
          <w:sz w:val="13"/>
          <w:szCs w:val="10"/>
        </w:rPr>
        <w:t>增加</w:t>
      </w:r>
      <w:r w:rsidRPr="00D22218">
        <w:rPr>
          <w:rFonts w:hint="eastAsia"/>
          <w:bCs/>
          <w:sz w:val="13"/>
          <w:szCs w:val="10"/>
        </w:rPr>
        <w:t>)</w:t>
      </w:r>
    </w:p>
    <w:p w14:paraId="19F72C06" w14:textId="76DC3C1D" w:rsidR="00D22218" w:rsidRDefault="00DF5B26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bCs/>
          <w:sz w:val="13"/>
          <w:szCs w:val="10"/>
        </w:rPr>
        <w:t>3</w:t>
      </w:r>
      <w:r>
        <w:rPr>
          <w:rFonts w:hint="eastAsia"/>
          <w:bCs/>
          <w:sz w:val="13"/>
          <w:szCs w:val="10"/>
        </w:rPr>
        <w:t>.</w:t>
      </w:r>
      <w:r w:rsidR="00D22218" w:rsidRPr="00D22218">
        <w:rPr>
          <w:bCs/>
          <w:sz w:val="13"/>
          <w:szCs w:val="10"/>
        </w:rPr>
        <w:t xml:space="preserve"> </w:t>
      </w:r>
      <w:r w:rsidR="00D22218" w:rsidRPr="001170D9">
        <w:rPr>
          <w:rFonts w:hint="eastAsia"/>
          <w:b/>
          <w:sz w:val="13"/>
          <w:szCs w:val="10"/>
        </w:rPr>
        <w:t>降低</w:t>
      </w:r>
      <w:r w:rsidR="00D22218" w:rsidRPr="001170D9">
        <w:rPr>
          <w:rFonts w:hint="eastAsia"/>
          <w:b/>
          <w:sz w:val="13"/>
          <w:szCs w:val="10"/>
        </w:rPr>
        <w:t>h</w:t>
      </w:r>
      <w:r w:rsidR="00D22218" w:rsidRPr="001170D9">
        <w:rPr>
          <w:b/>
          <w:sz w:val="13"/>
          <w:szCs w:val="10"/>
        </w:rPr>
        <w:t>it time</w:t>
      </w:r>
      <w:r w:rsidR="00D22218" w:rsidRPr="00D22218">
        <w:rPr>
          <w:rFonts w:hint="eastAsia"/>
          <w:bCs/>
          <w:sz w:val="13"/>
          <w:szCs w:val="10"/>
        </w:rPr>
        <w:t>：</w:t>
      </w:r>
      <w:r w:rsidR="00D22218" w:rsidRPr="00D22218">
        <w:rPr>
          <w:bCs/>
          <w:sz w:val="13"/>
          <w:szCs w:val="10"/>
        </w:rPr>
        <w:t>small and simple caches, avoiding address translation, pipelined cache access, and trace</w:t>
      </w:r>
      <w:r w:rsidR="00D22218" w:rsidRPr="00D22218">
        <w:rPr>
          <w:rFonts w:hint="eastAsia"/>
          <w:bCs/>
          <w:sz w:val="13"/>
          <w:szCs w:val="10"/>
        </w:rPr>
        <w:t xml:space="preserve"> </w:t>
      </w:r>
      <w:r w:rsidR="00D22218" w:rsidRPr="00D22218">
        <w:rPr>
          <w:bCs/>
          <w:sz w:val="13"/>
          <w:szCs w:val="10"/>
        </w:rPr>
        <w:t>caches</w:t>
      </w:r>
    </w:p>
    <w:p w14:paraId="6FFED81F" w14:textId="2E50BF3B" w:rsidR="00E07223" w:rsidRDefault="00423110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D3CBB">
        <w:rPr>
          <w:rFonts w:hint="eastAsia"/>
          <w:b/>
          <w:color w:val="C0504D" w:themeColor="accent2"/>
          <w:sz w:val="13"/>
          <w:szCs w:val="10"/>
        </w:rPr>
        <w:t>block</w:t>
      </w:r>
      <w:r w:rsidR="003B32E6" w:rsidRPr="00CD3CBB">
        <w:rPr>
          <w:rFonts w:hint="eastAsia"/>
          <w:b/>
          <w:color w:val="C0504D" w:themeColor="accent2"/>
          <w:sz w:val="13"/>
          <w:szCs w:val="10"/>
        </w:rPr>
        <w:t xml:space="preserve"> size</w:t>
      </w:r>
      <w:r w:rsidR="00C3585D" w:rsidRPr="00CD3CBB">
        <w:rPr>
          <w:rFonts w:hint="eastAsia"/>
          <w:b/>
          <w:color w:val="C0504D" w:themeColor="accent2"/>
          <w:sz w:val="13"/>
          <w:szCs w:val="10"/>
        </w:rPr>
        <w:t>↑</w:t>
      </w:r>
      <w:r w:rsidR="00D70BD6">
        <w:rPr>
          <w:bCs/>
          <w:sz w:val="13"/>
          <w:szCs w:val="10"/>
        </w:rPr>
        <w:t>,</w:t>
      </w:r>
      <w:r w:rsidR="003B32E6" w:rsidRPr="003B32E6">
        <w:rPr>
          <w:rFonts w:hint="eastAsia"/>
          <w:bCs/>
          <w:sz w:val="13"/>
          <w:szCs w:val="10"/>
        </w:rPr>
        <w:t>空间局部性增大，</w:t>
      </w:r>
      <w:r w:rsidR="003B32E6" w:rsidRPr="003B32E6">
        <w:rPr>
          <w:rFonts w:hint="eastAsia"/>
          <w:bCs/>
          <w:sz w:val="13"/>
          <w:szCs w:val="10"/>
        </w:rPr>
        <w:t>miss</w:t>
      </w:r>
      <w:r w:rsidR="003B32E6" w:rsidRPr="003B32E6">
        <w:rPr>
          <w:rFonts w:hint="eastAsia"/>
          <w:bCs/>
          <w:sz w:val="13"/>
          <w:szCs w:val="10"/>
        </w:rPr>
        <w:t>的概率减少。块数量变少</w:t>
      </w:r>
      <w:r w:rsidR="00AD63AD">
        <w:rPr>
          <w:rFonts w:hint="eastAsia"/>
          <w:bCs/>
          <w:sz w:val="13"/>
          <w:szCs w:val="10"/>
        </w:rPr>
        <w:t>引发</w:t>
      </w:r>
      <w:r w:rsidR="005F1359">
        <w:rPr>
          <w:rFonts w:hint="eastAsia"/>
          <w:bCs/>
          <w:sz w:val="13"/>
          <w:szCs w:val="10"/>
        </w:rPr>
        <w:t>po</w:t>
      </w:r>
      <w:r w:rsidR="005F1359">
        <w:rPr>
          <w:bCs/>
          <w:sz w:val="13"/>
          <w:szCs w:val="10"/>
        </w:rPr>
        <w:t>llution</w:t>
      </w:r>
      <w:r w:rsidR="003B32E6" w:rsidRPr="003B32E6">
        <w:rPr>
          <w:rFonts w:hint="eastAsia"/>
          <w:bCs/>
          <w:sz w:val="13"/>
          <w:szCs w:val="10"/>
        </w:rPr>
        <w:t>，</w:t>
      </w:r>
      <w:r w:rsidR="003B32E6" w:rsidRPr="003B32E6">
        <w:rPr>
          <w:rFonts w:hint="eastAsia"/>
          <w:bCs/>
          <w:sz w:val="13"/>
          <w:szCs w:val="10"/>
        </w:rPr>
        <w:t>miss</w:t>
      </w:r>
      <w:r w:rsidR="003B32E6" w:rsidRPr="003B32E6">
        <w:rPr>
          <w:rFonts w:hint="eastAsia"/>
          <w:bCs/>
          <w:sz w:val="13"/>
          <w:szCs w:val="10"/>
        </w:rPr>
        <w:t>变多了</w:t>
      </w:r>
      <w:r w:rsidR="00F14FC2">
        <w:rPr>
          <w:rFonts w:hint="eastAsia"/>
          <w:bCs/>
          <w:sz w:val="13"/>
          <w:szCs w:val="10"/>
        </w:rPr>
        <w:t>。总的来说</w:t>
      </w:r>
      <w:proofErr w:type="spellStart"/>
      <w:r w:rsidR="00357B0E">
        <w:rPr>
          <w:rFonts w:hint="eastAsia"/>
          <w:bCs/>
          <w:sz w:val="13"/>
          <w:szCs w:val="10"/>
        </w:rPr>
        <w:t>c</w:t>
      </w:r>
      <w:r w:rsidR="00357B0E">
        <w:rPr>
          <w:bCs/>
          <w:sz w:val="13"/>
          <w:szCs w:val="10"/>
        </w:rPr>
        <w:t>ompulsroy</w:t>
      </w:r>
      <w:proofErr w:type="spellEnd"/>
      <w:r w:rsidR="00357B0E">
        <w:rPr>
          <w:bCs/>
          <w:sz w:val="13"/>
          <w:szCs w:val="10"/>
        </w:rPr>
        <w:t xml:space="preserve"> miss</w:t>
      </w:r>
      <w:r w:rsidR="00230422">
        <w:rPr>
          <w:rFonts w:hint="eastAsia"/>
          <w:bCs/>
          <w:sz w:val="13"/>
          <w:szCs w:val="10"/>
        </w:rPr>
        <w:t>↓</w:t>
      </w:r>
      <w:r w:rsidR="00357B0E">
        <w:rPr>
          <w:bCs/>
          <w:sz w:val="13"/>
          <w:szCs w:val="10"/>
        </w:rPr>
        <w:t xml:space="preserve">, </w:t>
      </w:r>
      <w:r w:rsidR="00476B13">
        <w:rPr>
          <w:rFonts w:hint="eastAsia"/>
          <w:bCs/>
          <w:sz w:val="13"/>
          <w:szCs w:val="10"/>
        </w:rPr>
        <w:t>miss</w:t>
      </w:r>
      <w:r w:rsidR="00476B13">
        <w:rPr>
          <w:bCs/>
          <w:sz w:val="13"/>
          <w:szCs w:val="10"/>
        </w:rPr>
        <w:t xml:space="preserve"> penalty</w:t>
      </w:r>
      <w:r w:rsidR="00476B13">
        <w:rPr>
          <w:rFonts w:hint="eastAsia"/>
          <w:bCs/>
          <w:sz w:val="13"/>
          <w:szCs w:val="10"/>
        </w:rPr>
        <w:t>↑</w:t>
      </w:r>
    </w:p>
    <w:p w14:paraId="72C8D1B6" w14:textId="2EDA43D2" w:rsidR="00871040" w:rsidRDefault="00172CBF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D3CBB">
        <w:rPr>
          <w:rFonts w:hint="eastAsia"/>
          <w:b/>
          <w:color w:val="C0504D" w:themeColor="accent2"/>
          <w:sz w:val="13"/>
          <w:szCs w:val="10"/>
        </w:rPr>
        <w:t>a</w:t>
      </w:r>
      <w:r w:rsidRPr="00CD3CBB">
        <w:rPr>
          <w:b/>
          <w:color w:val="C0504D" w:themeColor="accent2"/>
          <w:sz w:val="13"/>
          <w:szCs w:val="10"/>
        </w:rPr>
        <w:t>ssociativity</w:t>
      </w:r>
      <w:r w:rsidR="00556417" w:rsidRPr="00CD3CBB">
        <w:rPr>
          <w:rFonts w:hint="eastAsia"/>
          <w:b/>
          <w:color w:val="C0504D" w:themeColor="accent2"/>
          <w:sz w:val="13"/>
          <w:szCs w:val="10"/>
        </w:rPr>
        <w:t>↑</w:t>
      </w:r>
      <w:r>
        <w:rPr>
          <w:bCs/>
          <w:sz w:val="13"/>
          <w:szCs w:val="10"/>
        </w:rPr>
        <w:t xml:space="preserve"> </w:t>
      </w:r>
      <w:proofErr w:type="spellStart"/>
      <w:r>
        <w:rPr>
          <w:bCs/>
          <w:sz w:val="13"/>
          <w:szCs w:val="10"/>
        </w:rPr>
        <w:t>conflity</w:t>
      </w:r>
      <w:proofErr w:type="spellEnd"/>
      <w:r>
        <w:rPr>
          <w:bCs/>
          <w:sz w:val="13"/>
          <w:szCs w:val="10"/>
        </w:rPr>
        <w:t xml:space="preserve"> miss</w:t>
      </w:r>
      <w:r w:rsidR="00BD4030">
        <w:rPr>
          <w:rFonts w:hint="eastAsia"/>
          <w:bCs/>
          <w:sz w:val="13"/>
          <w:szCs w:val="10"/>
        </w:rPr>
        <w:t>↓</w:t>
      </w:r>
      <w:r w:rsidR="00556417">
        <w:rPr>
          <w:bCs/>
          <w:sz w:val="13"/>
          <w:szCs w:val="10"/>
        </w:rPr>
        <w:t xml:space="preserve"> access time</w:t>
      </w:r>
      <w:r w:rsidR="00556417">
        <w:rPr>
          <w:rFonts w:hint="eastAsia"/>
          <w:bCs/>
          <w:sz w:val="13"/>
          <w:szCs w:val="10"/>
        </w:rPr>
        <w:t>↑</w:t>
      </w:r>
    </w:p>
    <w:p w14:paraId="0668ADED" w14:textId="758F2ABF" w:rsidR="008D297A" w:rsidRPr="008D297A" w:rsidRDefault="00461EC2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bCs/>
          <w:sz w:val="13"/>
          <w:szCs w:val="10"/>
        </w:rPr>
        <w:t>cache size</w:t>
      </w:r>
      <w:r w:rsidR="008D297A">
        <w:rPr>
          <w:rFonts w:hint="eastAsia"/>
          <w:bCs/>
          <w:sz w:val="13"/>
          <w:szCs w:val="10"/>
        </w:rPr>
        <w:t>↑</w:t>
      </w:r>
      <w:r w:rsidR="008D297A">
        <w:rPr>
          <w:bCs/>
          <w:sz w:val="13"/>
          <w:szCs w:val="10"/>
        </w:rPr>
        <w:t xml:space="preserve"> c</w:t>
      </w:r>
      <w:r w:rsidR="00D22BD8">
        <w:rPr>
          <w:bCs/>
          <w:sz w:val="13"/>
          <w:szCs w:val="10"/>
        </w:rPr>
        <w:t>apacity</w:t>
      </w:r>
      <w:r w:rsidR="008D297A">
        <w:rPr>
          <w:bCs/>
          <w:sz w:val="13"/>
          <w:szCs w:val="10"/>
        </w:rPr>
        <w:t xml:space="preserve"> miss</w:t>
      </w:r>
      <w:r w:rsidR="008D297A">
        <w:rPr>
          <w:rFonts w:hint="eastAsia"/>
          <w:bCs/>
          <w:sz w:val="13"/>
          <w:szCs w:val="10"/>
        </w:rPr>
        <w:t>↓</w:t>
      </w:r>
      <w:r w:rsidR="008D297A">
        <w:rPr>
          <w:bCs/>
          <w:sz w:val="13"/>
          <w:szCs w:val="10"/>
        </w:rPr>
        <w:t xml:space="preserve"> access time</w:t>
      </w:r>
      <w:r w:rsidR="008D297A">
        <w:rPr>
          <w:rFonts w:hint="eastAsia"/>
          <w:bCs/>
          <w:sz w:val="13"/>
          <w:szCs w:val="10"/>
        </w:rPr>
        <w:t>↑</w:t>
      </w:r>
    </w:p>
    <w:p w14:paraId="3A2229F1" w14:textId="0D815361" w:rsidR="006A7919" w:rsidRDefault="006A7919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D00CE">
        <w:rPr>
          <w:rFonts w:hint="eastAsia"/>
          <w:b/>
          <w:sz w:val="13"/>
          <w:szCs w:val="10"/>
        </w:rPr>
        <w:t>多级</w:t>
      </w:r>
      <w:r w:rsidRPr="00ED00CE">
        <w:rPr>
          <w:rFonts w:hint="eastAsia"/>
          <w:b/>
          <w:sz w:val="13"/>
          <w:szCs w:val="10"/>
        </w:rPr>
        <w:t>cache</w:t>
      </w:r>
      <w:r>
        <w:rPr>
          <w:bCs/>
          <w:sz w:val="13"/>
          <w:szCs w:val="10"/>
        </w:rPr>
        <w:t>:</w:t>
      </w:r>
      <w:r w:rsidR="00846D0A">
        <w:rPr>
          <w:bCs/>
          <w:sz w:val="13"/>
          <w:szCs w:val="10"/>
        </w:rPr>
        <w:t xml:space="preserve"> </w:t>
      </w:r>
      <w:r w:rsidR="00846D0A" w:rsidRPr="00846D0A">
        <w:rPr>
          <w:rFonts w:hint="eastAsia"/>
          <w:bCs/>
          <w:sz w:val="13"/>
          <w:szCs w:val="10"/>
        </w:rPr>
        <w:t>希望一级更快，二级减少</w:t>
      </w:r>
      <w:r w:rsidR="00846D0A" w:rsidRPr="00846D0A">
        <w:rPr>
          <w:rFonts w:hint="eastAsia"/>
          <w:bCs/>
          <w:sz w:val="13"/>
          <w:szCs w:val="10"/>
        </w:rPr>
        <w:t>miss</w:t>
      </w:r>
    </w:p>
    <w:p w14:paraId="3568698F" w14:textId="0E78D3BA" w:rsidR="001170D9" w:rsidRDefault="001170D9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B7298">
        <w:rPr>
          <w:rFonts w:hint="eastAsia"/>
          <w:bCs/>
          <w:sz w:val="13"/>
          <w:szCs w:val="10"/>
          <w:highlight w:val="cyan"/>
        </w:rPr>
        <w:t>虚拟内存</w:t>
      </w:r>
    </w:p>
    <w:p w14:paraId="317C1E79" w14:textId="3030B882" w:rsidR="006A7919" w:rsidRDefault="008E59BF" w:rsidP="00D22218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8E59BF">
        <w:rPr>
          <w:rFonts w:hint="eastAsia"/>
          <w:bCs/>
          <w:sz w:val="13"/>
          <w:szCs w:val="10"/>
        </w:rPr>
        <w:t>虚拟内存的目的是扩容，由虚拟地址得到物理地址，然后再到</w:t>
      </w:r>
      <w:r w:rsidRPr="008E59BF">
        <w:rPr>
          <w:bCs/>
          <w:sz w:val="13"/>
          <w:szCs w:val="10"/>
        </w:rPr>
        <w:t>cache</w:t>
      </w:r>
      <w:r w:rsidRPr="008E59BF">
        <w:rPr>
          <w:rFonts w:hint="eastAsia"/>
          <w:bCs/>
          <w:sz w:val="13"/>
          <w:szCs w:val="10"/>
        </w:rPr>
        <w:t>或者主存里面去找</w:t>
      </w:r>
      <w:r w:rsidR="00853AD6">
        <w:rPr>
          <w:rFonts w:hint="eastAsia"/>
          <w:bCs/>
          <w:sz w:val="13"/>
          <w:szCs w:val="10"/>
        </w:rPr>
        <w:t xml:space="preserve"> </w:t>
      </w:r>
      <w:r w:rsidR="00853AD6" w:rsidRPr="00C84DE7">
        <w:rPr>
          <w:b/>
          <w:sz w:val="13"/>
          <w:szCs w:val="10"/>
        </w:rPr>
        <w:t>write back</w:t>
      </w:r>
      <w:r w:rsidR="00656434">
        <w:rPr>
          <w:rFonts w:hint="eastAsia"/>
          <w:b/>
          <w:sz w:val="13"/>
          <w:szCs w:val="10"/>
        </w:rPr>
        <w:t>(</w:t>
      </w:r>
      <w:r w:rsidR="00DF422B" w:rsidRPr="00247BD6">
        <w:rPr>
          <w:rFonts w:hint="eastAsia"/>
          <w:bCs/>
          <w:sz w:val="13"/>
          <w:szCs w:val="10"/>
        </w:rPr>
        <w:t>传输比</w:t>
      </w:r>
      <w:proofErr w:type="gramStart"/>
      <w:r w:rsidR="00DF422B" w:rsidRPr="00247BD6">
        <w:rPr>
          <w:rFonts w:hint="eastAsia"/>
          <w:bCs/>
          <w:sz w:val="13"/>
          <w:szCs w:val="10"/>
        </w:rPr>
        <w:t>寻址快</w:t>
      </w:r>
      <w:proofErr w:type="gramEnd"/>
      <w:r w:rsidR="00DF422B" w:rsidRPr="00247BD6">
        <w:rPr>
          <w:rFonts w:hint="eastAsia"/>
          <w:bCs/>
          <w:sz w:val="13"/>
          <w:szCs w:val="10"/>
        </w:rPr>
        <w:t>很多，所以</w:t>
      </w:r>
      <w:proofErr w:type="gramStart"/>
      <w:r w:rsidR="00DF422B" w:rsidRPr="00247BD6">
        <w:rPr>
          <w:rFonts w:hint="eastAsia"/>
          <w:bCs/>
          <w:sz w:val="13"/>
          <w:szCs w:val="10"/>
        </w:rPr>
        <w:t>整块整块写比</w:t>
      </w:r>
      <w:proofErr w:type="gramEnd"/>
      <w:r w:rsidR="00DF422B" w:rsidRPr="00247BD6">
        <w:rPr>
          <w:rFonts w:hint="eastAsia"/>
          <w:bCs/>
          <w:sz w:val="13"/>
          <w:szCs w:val="10"/>
        </w:rPr>
        <w:t>写单个字效率高很多</w:t>
      </w:r>
      <w:r w:rsidR="00823743" w:rsidRPr="00247BD6">
        <w:rPr>
          <w:rFonts w:hint="eastAsia"/>
          <w:bCs/>
          <w:sz w:val="13"/>
          <w:szCs w:val="10"/>
        </w:rPr>
        <w:t>)</w:t>
      </w:r>
      <w:r w:rsidR="00823743" w:rsidRPr="00247BD6">
        <w:rPr>
          <w:bCs/>
          <w:sz w:val="13"/>
          <w:szCs w:val="10"/>
        </w:rPr>
        <w:t xml:space="preserve"> </w:t>
      </w:r>
      <w:r w:rsidR="006529DB">
        <w:rPr>
          <w:b/>
          <w:sz w:val="13"/>
          <w:szCs w:val="10"/>
        </w:rPr>
        <w:t>fully</w:t>
      </w:r>
    </w:p>
    <w:p w14:paraId="58231D41" w14:textId="009D8D84" w:rsidR="00765522" w:rsidRPr="00FA4EAD" w:rsidRDefault="00765522" w:rsidP="00D22218">
      <w:pPr>
        <w:pBdr>
          <w:bottom w:val="single" w:sz="4" w:space="1" w:color="auto"/>
        </w:pBdr>
        <w:spacing w:line="0" w:lineRule="atLeast"/>
        <w:rPr>
          <w:bCs/>
          <w:color w:val="4F81BD" w:themeColor="accent1"/>
          <w:sz w:val="13"/>
          <w:szCs w:val="10"/>
        </w:rPr>
      </w:pPr>
      <w:r w:rsidRPr="00FA4EAD">
        <w:rPr>
          <w:rFonts w:hint="eastAsia"/>
          <w:bCs/>
          <w:color w:val="4F81BD" w:themeColor="accent1"/>
          <w:sz w:val="13"/>
          <w:szCs w:val="10"/>
        </w:rPr>
        <w:t>假设一个</w:t>
      </w:r>
      <w:r w:rsidRPr="00FA4EAD">
        <w:rPr>
          <w:rFonts w:hint="eastAsia"/>
          <w:bCs/>
          <w:color w:val="4F81BD" w:themeColor="accent1"/>
          <w:sz w:val="13"/>
          <w:szCs w:val="10"/>
        </w:rPr>
        <w:t xml:space="preserve"> page </w:t>
      </w:r>
      <w:r w:rsidRPr="00FA4EAD">
        <w:rPr>
          <w:rFonts w:hint="eastAsia"/>
          <w:bCs/>
          <w:color w:val="4F81BD" w:themeColor="accent1"/>
          <w:sz w:val="13"/>
          <w:szCs w:val="10"/>
        </w:rPr>
        <w:t>的大小是</w:t>
      </w:r>
      <w:r w:rsidRPr="00FA4EAD">
        <w:rPr>
          <w:rFonts w:hint="eastAsia"/>
          <w:bCs/>
          <w:color w:val="4F81BD" w:themeColor="accent1"/>
          <w:sz w:val="13"/>
          <w:szCs w:val="10"/>
        </w:rPr>
        <w:t xml:space="preserve"> 4KB</w:t>
      </w:r>
      <w:r w:rsidRPr="00FA4EAD">
        <w:rPr>
          <w:rFonts w:hint="eastAsia"/>
          <w:bCs/>
          <w:color w:val="4F81BD" w:themeColor="accent1"/>
          <w:sz w:val="13"/>
          <w:szCs w:val="10"/>
        </w:rPr>
        <w:t>，</w:t>
      </w:r>
      <w:proofErr w:type="gramStart"/>
      <w:r w:rsidRPr="00FA4EAD">
        <w:rPr>
          <w:rFonts w:hint="eastAsia"/>
          <w:bCs/>
          <w:color w:val="4F81BD" w:themeColor="accent1"/>
          <w:sz w:val="13"/>
          <w:szCs w:val="10"/>
        </w:rPr>
        <w:t>那么其页内</w:t>
      </w:r>
      <w:proofErr w:type="gramEnd"/>
      <w:r w:rsidRPr="00FA4EAD">
        <w:rPr>
          <w:rFonts w:hint="eastAsia"/>
          <w:bCs/>
          <w:color w:val="4F81BD" w:themeColor="accent1"/>
          <w:sz w:val="13"/>
          <w:szCs w:val="10"/>
        </w:rPr>
        <w:t>的偏移</w:t>
      </w:r>
      <w:r w:rsidRPr="00FA4EAD">
        <w:rPr>
          <w:rFonts w:hint="eastAsia"/>
          <w:bCs/>
          <w:color w:val="4F81BD" w:themeColor="accent1"/>
          <w:sz w:val="13"/>
          <w:szCs w:val="10"/>
        </w:rPr>
        <w:t xml:space="preserve"> page offset </w:t>
      </w:r>
      <w:r w:rsidRPr="00FA4EAD">
        <w:rPr>
          <w:rFonts w:hint="eastAsia"/>
          <w:bCs/>
          <w:color w:val="4F81BD" w:themeColor="accent1"/>
          <w:sz w:val="13"/>
          <w:szCs w:val="10"/>
        </w:rPr>
        <w:t>就需要</w:t>
      </w:r>
      <w:r w:rsidRPr="00FA4EAD">
        <w:rPr>
          <w:rFonts w:hint="eastAsia"/>
          <w:bCs/>
          <w:color w:val="4F81BD" w:themeColor="accent1"/>
          <w:sz w:val="13"/>
          <w:szCs w:val="10"/>
        </w:rPr>
        <w:t xml:space="preserve"> 12 </w:t>
      </w:r>
      <w:r w:rsidRPr="00FA4EAD">
        <w:rPr>
          <w:rFonts w:hint="eastAsia"/>
          <w:bCs/>
          <w:color w:val="4F81BD" w:themeColor="accent1"/>
          <w:sz w:val="13"/>
          <w:szCs w:val="10"/>
        </w:rPr>
        <w:t>位来表示</w:t>
      </w:r>
    </w:p>
    <w:p w14:paraId="01A11D87" w14:textId="77777777" w:rsidR="00B44F1E" w:rsidRPr="00B44F1E" w:rsidRDefault="00B44F1E" w:rsidP="00B44F1E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B44F1E">
        <w:rPr>
          <w:rFonts w:hint="eastAsia"/>
          <w:bCs/>
          <w:sz w:val="13"/>
          <w:szCs w:val="10"/>
        </w:rPr>
        <w:t>translation</w:t>
      </w:r>
      <w:r w:rsidRPr="00B44F1E">
        <w:rPr>
          <w:rFonts w:hint="eastAsia"/>
          <w:bCs/>
          <w:sz w:val="13"/>
          <w:szCs w:val="10"/>
        </w:rPr>
        <w:t>具体方案：</w:t>
      </w:r>
      <w:r w:rsidRPr="00B44F1E">
        <w:rPr>
          <w:rFonts w:hint="eastAsia"/>
          <w:b/>
          <w:sz w:val="13"/>
          <w:szCs w:val="10"/>
        </w:rPr>
        <w:t>page table</w:t>
      </w:r>
      <w:r w:rsidRPr="00B44F1E">
        <w:rPr>
          <w:rFonts w:hint="eastAsia"/>
          <w:bCs/>
          <w:sz w:val="13"/>
          <w:szCs w:val="10"/>
        </w:rPr>
        <w:t xml:space="preserve"> </w:t>
      </w:r>
      <w:r w:rsidRPr="00B44F1E">
        <w:rPr>
          <w:rFonts w:hint="eastAsia"/>
          <w:bCs/>
          <w:sz w:val="13"/>
          <w:szCs w:val="10"/>
        </w:rPr>
        <w:t>，存放在</w:t>
      </w:r>
      <w:r w:rsidRPr="00B44F1E">
        <w:rPr>
          <w:rFonts w:hint="eastAsia"/>
          <w:bCs/>
          <w:sz w:val="13"/>
          <w:szCs w:val="10"/>
        </w:rPr>
        <w:t xml:space="preserve"> main memory </w:t>
      </w:r>
      <w:r w:rsidRPr="00B44F1E">
        <w:rPr>
          <w:rFonts w:hint="eastAsia"/>
          <w:bCs/>
          <w:sz w:val="13"/>
          <w:szCs w:val="10"/>
        </w:rPr>
        <w:t>中，每个进程都有一个自己的</w:t>
      </w:r>
      <w:r w:rsidRPr="00B44F1E">
        <w:rPr>
          <w:rFonts w:hint="eastAsia"/>
          <w:bCs/>
          <w:sz w:val="13"/>
          <w:szCs w:val="10"/>
        </w:rPr>
        <w:t xml:space="preserve"> page</w:t>
      </w:r>
    </w:p>
    <w:p w14:paraId="125E354B" w14:textId="4F68DF37" w:rsidR="00765522" w:rsidRPr="00B44F1E" w:rsidRDefault="00B44F1E" w:rsidP="00B44F1E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B44F1E">
        <w:rPr>
          <w:rFonts w:hint="eastAsia"/>
          <w:bCs/>
          <w:sz w:val="13"/>
          <w:szCs w:val="10"/>
        </w:rPr>
        <w:t>table</w:t>
      </w:r>
      <w:r w:rsidRPr="00B44F1E">
        <w:rPr>
          <w:rFonts w:hint="eastAsia"/>
          <w:bCs/>
          <w:sz w:val="13"/>
          <w:szCs w:val="10"/>
        </w:rPr>
        <w:t>；同时硬件上有一个</w:t>
      </w:r>
      <w:r w:rsidRPr="00B44F1E">
        <w:rPr>
          <w:rFonts w:hint="eastAsia"/>
          <w:bCs/>
          <w:sz w:val="13"/>
          <w:szCs w:val="10"/>
        </w:rPr>
        <w:t xml:space="preserve"> page table register </w:t>
      </w:r>
      <w:r w:rsidRPr="00B44F1E">
        <w:rPr>
          <w:rFonts w:hint="eastAsia"/>
          <w:bCs/>
          <w:sz w:val="13"/>
          <w:szCs w:val="10"/>
        </w:rPr>
        <w:t>存</w:t>
      </w:r>
      <w:r w:rsidRPr="00B44F1E">
        <w:rPr>
          <w:rFonts w:hint="eastAsia"/>
          <w:bCs/>
          <w:sz w:val="13"/>
          <w:szCs w:val="10"/>
        </w:rPr>
        <w:t>page table</w:t>
      </w:r>
      <w:r w:rsidRPr="00B44F1E">
        <w:rPr>
          <w:rFonts w:hint="eastAsia"/>
          <w:bCs/>
          <w:sz w:val="13"/>
          <w:szCs w:val="10"/>
        </w:rPr>
        <w:t>起始地址</w:t>
      </w:r>
      <w:r>
        <w:rPr>
          <w:rFonts w:hint="eastAsia"/>
          <w:bCs/>
          <w:sz w:val="13"/>
          <w:szCs w:val="10"/>
        </w:rPr>
        <w:t>。</w:t>
      </w:r>
      <w:r w:rsidRPr="00B44F1E">
        <w:rPr>
          <w:rFonts w:hint="eastAsia"/>
          <w:bCs/>
          <w:sz w:val="13"/>
          <w:szCs w:val="10"/>
        </w:rPr>
        <w:t>根据</w:t>
      </w:r>
      <w:r w:rsidRPr="00B44F1E">
        <w:rPr>
          <w:rFonts w:hint="eastAsia"/>
          <w:bCs/>
          <w:sz w:val="13"/>
          <w:szCs w:val="10"/>
        </w:rPr>
        <w:t xml:space="preserve"> virtual page number </w:t>
      </w:r>
      <w:r w:rsidRPr="00B44F1E">
        <w:rPr>
          <w:rFonts w:hint="eastAsia"/>
          <w:bCs/>
          <w:sz w:val="13"/>
          <w:szCs w:val="10"/>
        </w:rPr>
        <w:t>找到对应</w:t>
      </w:r>
      <w:r w:rsidRPr="00B44F1E">
        <w:rPr>
          <w:rFonts w:hint="eastAsia"/>
          <w:bCs/>
          <w:sz w:val="13"/>
          <w:szCs w:val="10"/>
        </w:rPr>
        <w:t xml:space="preserve"> </w:t>
      </w:r>
      <w:r w:rsidRPr="00B44F1E">
        <w:rPr>
          <w:rFonts w:hint="eastAsia"/>
          <w:b/>
          <w:sz w:val="13"/>
          <w:szCs w:val="10"/>
        </w:rPr>
        <w:t>page table entry, PTE</w:t>
      </w:r>
      <w:r w:rsidRPr="00B44F1E">
        <w:rPr>
          <w:rFonts w:hint="eastAsia"/>
          <w:bCs/>
          <w:sz w:val="13"/>
          <w:szCs w:val="10"/>
        </w:rPr>
        <w:t xml:space="preserve"> </w:t>
      </w:r>
      <w:r w:rsidRPr="00B44F1E">
        <w:rPr>
          <w:rFonts w:hint="eastAsia"/>
          <w:bCs/>
          <w:sz w:val="13"/>
          <w:szCs w:val="10"/>
        </w:rPr>
        <w:t>在</w:t>
      </w:r>
      <w:r w:rsidRPr="00B44F1E">
        <w:rPr>
          <w:rFonts w:hint="eastAsia"/>
          <w:bCs/>
          <w:sz w:val="13"/>
          <w:szCs w:val="10"/>
        </w:rPr>
        <w:t xml:space="preserve"> page table </w:t>
      </w:r>
      <w:r w:rsidRPr="00B44F1E">
        <w:rPr>
          <w:rFonts w:hint="eastAsia"/>
          <w:bCs/>
          <w:sz w:val="13"/>
          <w:szCs w:val="10"/>
        </w:rPr>
        <w:t>中的偏移，然后与</w:t>
      </w:r>
      <w:r w:rsidRPr="00B44F1E">
        <w:rPr>
          <w:rFonts w:hint="eastAsia"/>
          <w:bCs/>
          <w:sz w:val="13"/>
          <w:szCs w:val="10"/>
        </w:rPr>
        <w:t xml:space="preserve">page table register </w:t>
      </w:r>
      <w:r w:rsidRPr="00B44F1E">
        <w:rPr>
          <w:rFonts w:hint="eastAsia"/>
          <w:bCs/>
          <w:sz w:val="13"/>
          <w:szCs w:val="10"/>
        </w:rPr>
        <w:t>相加得到对应</w:t>
      </w:r>
      <w:r w:rsidRPr="00B44F1E">
        <w:rPr>
          <w:rFonts w:hint="eastAsia"/>
          <w:bCs/>
          <w:sz w:val="13"/>
          <w:szCs w:val="10"/>
        </w:rPr>
        <w:t xml:space="preserve"> entry </w:t>
      </w:r>
      <w:r w:rsidRPr="00B44F1E">
        <w:rPr>
          <w:rFonts w:hint="eastAsia"/>
          <w:bCs/>
          <w:sz w:val="13"/>
          <w:szCs w:val="10"/>
        </w:rPr>
        <w:t>的</w:t>
      </w:r>
      <w:r w:rsidRPr="00B44F1E">
        <w:rPr>
          <w:rFonts w:hint="eastAsia"/>
          <w:bCs/>
          <w:sz w:val="13"/>
          <w:szCs w:val="10"/>
        </w:rPr>
        <w:t xml:space="preserve"> physical address</w:t>
      </w:r>
      <w:r w:rsidRPr="00B44F1E">
        <w:rPr>
          <w:rFonts w:hint="eastAsia"/>
          <w:bCs/>
          <w:sz w:val="13"/>
          <w:szCs w:val="10"/>
        </w:rPr>
        <w:t>，从中读取对应的</w:t>
      </w:r>
      <w:r w:rsidRPr="00B44F1E">
        <w:rPr>
          <w:rFonts w:hint="eastAsia"/>
          <w:bCs/>
          <w:sz w:val="13"/>
          <w:szCs w:val="10"/>
        </w:rPr>
        <w:t xml:space="preserve"> entry</w:t>
      </w:r>
      <w:r w:rsidRPr="00B44F1E">
        <w:rPr>
          <w:rFonts w:hint="eastAsia"/>
          <w:bCs/>
          <w:sz w:val="13"/>
          <w:szCs w:val="10"/>
        </w:rPr>
        <w:t>。</w:t>
      </w:r>
    </w:p>
    <w:p w14:paraId="4A7EC50B" w14:textId="34DF41E3" w:rsidR="001E7411" w:rsidRPr="00111821" w:rsidRDefault="00006AAF" w:rsidP="00D22218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111821">
        <w:rPr>
          <w:rFonts w:hint="eastAsia"/>
          <w:bCs/>
          <w:sz w:val="13"/>
          <w:szCs w:val="10"/>
        </w:rPr>
        <w:t>常用的</w:t>
      </w:r>
      <w:r w:rsidRPr="00111821">
        <w:rPr>
          <w:rFonts w:hint="eastAsia"/>
          <w:bCs/>
          <w:sz w:val="13"/>
          <w:szCs w:val="10"/>
        </w:rPr>
        <w:t>P</w:t>
      </w:r>
      <w:r w:rsidRPr="00111821">
        <w:rPr>
          <w:bCs/>
          <w:sz w:val="13"/>
          <w:szCs w:val="10"/>
        </w:rPr>
        <w:t>TE</w:t>
      </w:r>
      <w:r w:rsidRPr="00111821">
        <w:rPr>
          <w:rFonts w:hint="eastAsia"/>
          <w:bCs/>
          <w:sz w:val="13"/>
          <w:szCs w:val="10"/>
        </w:rPr>
        <w:t>放在</w:t>
      </w:r>
      <w:r w:rsidRPr="00111821">
        <w:rPr>
          <w:rFonts w:hint="eastAsia"/>
          <w:bCs/>
          <w:sz w:val="13"/>
          <w:szCs w:val="10"/>
        </w:rPr>
        <w:t>T</w:t>
      </w:r>
      <w:r w:rsidRPr="00111821">
        <w:rPr>
          <w:bCs/>
          <w:sz w:val="13"/>
          <w:szCs w:val="10"/>
        </w:rPr>
        <w:t>LB</w:t>
      </w:r>
      <w:r w:rsidRPr="00111821">
        <w:rPr>
          <w:rFonts w:hint="eastAsia"/>
          <w:bCs/>
          <w:sz w:val="13"/>
          <w:szCs w:val="10"/>
        </w:rPr>
        <w:t>里面</w:t>
      </w:r>
      <w:r w:rsidR="00DD68AE">
        <w:rPr>
          <w:rFonts w:hint="eastAsia"/>
          <w:bCs/>
          <w:sz w:val="13"/>
          <w:szCs w:val="10"/>
        </w:rPr>
        <w:t>（</w:t>
      </w:r>
      <w:r w:rsidR="00DD68AE">
        <w:rPr>
          <w:rFonts w:hint="eastAsia"/>
          <w:bCs/>
          <w:sz w:val="13"/>
          <w:szCs w:val="10"/>
        </w:rPr>
        <w:t>P</w:t>
      </w:r>
      <w:r w:rsidR="00DD68AE">
        <w:rPr>
          <w:bCs/>
          <w:sz w:val="13"/>
          <w:szCs w:val="10"/>
        </w:rPr>
        <w:t>T</w:t>
      </w:r>
      <w:r w:rsidR="00DD68AE">
        <w:rPr>
          <w:rFonts w:hint="eastAsia"/>
          <w:bCs/>
          <w:sz w:val="13"/>
          <w:szCs w:val="10"/>
        </w:rPr>
        <w:t>的</w:t>
      </w:r>
      <w:r w:rsidR="00DD68AE">
        <w:rPr>
          <w:rFonts w:hint="eastAsia"/>
          <w:bCs/>
          <w:sz w:val="13"/>
          <w:szCs w:val="10"/>
        </w:rPr>
        <w:t>cache</w:t>
      </w:r>
      <w:r w:rsidR="00DD68AE">
        <w:rPr>
          <w:rFonts w:hint="eastAsia"/>
          <w:bCs/>
          <w:sz w:val="13"/>
          <w:szCs w:val="10"/>
        </w:rPr>
        <w:t>）</w:t>
      </w:r>
    </w:p>
    <w:p w14:paraId="34F4FC22" w14:textId="75CD6145" w:rsidR="00D22218" w:rsidRDefault="00B951BB" w:rsidP="00D22218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B951BB">
        <w:rPr>
          <w:rFonts w:hint="eastAsia"/>
          <w:bCs/>
          <w:sz w:val="13"/>
          <w:szCs w:val="10"/>
        </w:rPr>
        <w:t>当</w:t>
      </w:r>
      <w:r w:rsidRPr="00B951BB">
        <w:rPr>
          <w:rFonts w:hint="eastAsia"/>
          <w:bCs/>
          <w:sz w:val="13"/>
          <w:szCs w:val="10"/>
        </w:rPr>
        <w:t xml:space="preserve"> TLB miss </w:t>
      </w:r>
      <w:r w:rsidRPr="00B951BB">
        <w:rPr>
          <w:rFonts w:hint="eastAsia"/>
          <w:bCs/>
          <w:sz w:val="13"/>
          <w:szCs w:val="10"/>
        </w:rPr>
        <w:t>的时候，处理器去</w:t>
      </w:r>
      <w:r w:rsidRPr="00B951BB">
        <w:rPr>
          <w:rFonts w:hint="eastAsia"/>
          <w:bCs/>
          <w:sz w:val="13"/>
          <w:szCs w:val="10"/>
        </w:rPr>
        <w:t xml:space="preserve"> page table </w:t>
      </w:r>
      <w:r w:rsidRPr="00B951BB">
        <w:rPr>
          <w:rFonts w:hint="eastAsia"/>
          <w:bCs/>
          <w:sz w:val="13"/>
          <w:szCs w:val="10"/>
        </w:rPr>
        <w:t>查找对应的项；如果发现对应项是</w:t>
      </w:r>
      <w:r w:rsidRPr="00B951BB">
        <w:rPr>
          <w:rFonts w:hint="eastAsia"/>
          <w:bCs/>
          <w:sz w:val="13"/>
          <w:szCs w:val="10"/>
        </w:rPr>
        <w:t xml:space="preserve"> valid </w:t>
      </w:r>
      <w:r w:rsidRPr="00B951BB">
        <w:rPr>
          <w:rFonts w:hint="eastAsia"/>
          <w:bCs/>
          <w:sz w:val="13"/>
          <w:szCs w:val="10"/>
        </w:rPr>
        <w:t>的，那么就把他拿到</w:t>
      </w:r>
      <w:r w:rsidRPr="00B951BB">
        <w:rPr>
          <w:rFonts w:hint="eastAsia"/>
          <w:bCs/>
          <w:sz w:val="13"/>
          <w:szCs w:val="10"/>
        </w:rPr>
        <w:t xml:space="preserve"> TLB </w:t>
      </w:r>
      <w:r w:rsidRPr="00B951BB">
        <w:rPr>
          <w:rFonts w:hint="eastAsia"/>
          <w:bCs/>
          <w:sz w:val="13"/>
          <w:szCs w:val="10"/>
        </w:rPr>
        <w:t>里（此时被替换掉的</w:t>
      </w:r>
      <w:r w:rsidRPr="00B951BB">
        <w:rPr>
          <w:rFonts w:hint="eastAsia"/>
          <w:bCs/>
          <w:sz w:val="13"/>
          <w:szCs w:val="10"/>
        </w:rPr>
        <w:t xml:space="preserve"> TLB entry </w:t>
      </w:r>
      <w:r w:rsidRPr="00B951BB">
        <w:rPr>
          <w:rFonts w:hint="eastAsia"/>
          <w:bCs/>
          <w:sz w:val="13"/>
          <w:szCs w:val="10"/>
        </w:rPr>
        <w:t>的</w:t>
      </w:r>
      <w:r w:rsidRPr="00B951BB">
        <w:rPr>
          <w:rFonts w:hint="eastAsia"/>
          <w:bCs/>
          <w:sz w:val="13"/>
          <w:szCs w:val="10"/>
        </w:rPr>
        <w:t xml:space="preserve"> dirty bit </w:t>
      </w:r>
      <w:r w:rsidRPr="00B951BB">
        <w:rPr>
          <w:rFonts w:hint="eastAsia"/>
          <w:bCs/>
          <w:sz w:val="13"/>
          <w:szCs w:val="10"/>
        </w:rPr>
        <w:t>如果是</w:t>
      </w:r>
      <w:r w:rsidRPr="00B951BB">
        <w:rPr>
          <w:rFonts w:hint="eastAsia"/>
          <w:bCs/>
          <w:sz w:val="13"/>
          <w:szCs w:val="10"/>
        </w:rPr>
        <w:t xml:space="preserve"> 1</w:t>
      </w:r>
      <w:r w:rsidRPr="00B951BB">
        <w:rPr>
          <w:rFonts w:hint="eastAsia"/>
          <w:bCs/>
          <w:sz w:val="13"/>
          <w:szCs w:val="10"/>
        </w:rPr>
        <w:t>，也要写回</w:t>
      </w:r>
      <w:r w:rsidRPr="00B951BB">
        <w:rPr>
          <w:rFonts w:hint="eastAsia"/>
          <w:bCs/>
          <w:sz w:val="13"/>
          <w:szCs w:val="10"/>
        </w:rPr>
        <w:t xml:space="preserve"> page table</w:t>
      </w:r>
      <w:r w:rsidRPr="00B951BB">
        <w:rPr>
          <w:rFonts w:hint="eastAsia"/>
          <w:bCs/>
          <w:sz w:val="13"/>
          <w:szCs w:val="10"/>
        </w:rPr>
        <w:t>）；否则就会触发一个</w:t>
      </w:r>
      <w:r w:rsidRPr="00B951BB">
        <w:rPr>
          <w:rFonts w:hint="eastAsia"/>
          <w:bCs/>
          <w:sz w:val="13"/>
          <w:szCs w:val="10"/>
        </w:rPr>
        <w:t xml:space="preserve"> </w:t>
      </w:r>
      <w:r w:rsidRPr="00403CBB">
        <w:rPr>
          <w:rFonts w:hint="eastAsia"/>
          <w:b/>
          <w:color w:val="C0504D" w:themeColor="accent2"/>
          <w:sz w:val="13"/>
          <w:szCs w:val="10"/>
        </w:rPr>
        <w:t>page fault</w:t>
      </w:r>
    </w:p>
    <w:p w14:paraId="631990AC" w14:textId="69B38A44" w:rsidR="006275B8" w:rsidRPr="00D22218" w:rsidRDefault="006275B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84D0E">
        <w:rPr>
          <w:rFonts w:hint="eastAsia"/>
          <w:bCs/>
          <w:sz w:val="13"/>
          <w:szCs w:val="10"/>
          <w:u w:val="single"/>
        </w:rPr>
        <w:t>cache</w:t>
      </w:r>
      <w:r w:rsidRPr="00F84D0E">
        <w:rPr>
          <w:rFonts w:hint="eastAsia"/>
          <w:bCs/>
          <w:sz w:val="13"/>
          <w:szCs w:val="10"/>
          <w:u w:val="single"/>
        </w:rPr>
        <w:t>里面有的主存里面一定会有</w:t>
      </w:r>
      <w:r w:rsidRPr="00F84D0E">
        <w:rPr>
          <w:rFonts w:hint="eastAsia"/>
          <w:bCs/>
          <w:sz w:val="13"/>
          <w:szCs w:val="10"/>
          <w:u w:val="single"/>
        </w:rPr>
        <w:t>(</w:t>
      </w:r>
      <w:r w:rsidRPr="00F84D0E">
        <w:rPr>
          <w:bCs/>
          <w:sz w:val="13"/>
          <w:szCs w:val="10"/>
          <w:u w:val="single"/>
        </w:rPr>
        <w:t>cache</w:t>
      </w:r>
      <w:r w:rsidR="00CF6EFA" w:rsidRPr="00F84D0E">
        <w:rPr>
          <w:rFonts w:hint="eastAsia"/>
          <w:bCs/>
          <w:sz w:val="13"/>
          <w:szCs w:val="10"/>
          <w:u w:val="single"/>
        </w:rPr>
        <w:t>和</w:t>
      </w:r>
      <w:r w:rsidR="00CF6EFA" w:rsidRPr="00F84D0E">
        <w:rPr>
          <w:rFonts w:hint="eastAsia"/>
          <w:bCs/>
          <w:sz w:val="13"/>
          <w:szCs w:val="10"/>
          <w:u w:val="single"/>
        </w:rPr>
        <w:t>T</w:t>
      </w:r>
      <w:r w:rsidR="00CF6EFA" w:rsidRPr="00F84D0E">
        <w:rPr>
          <w:bCs/>
          <w:sz w:val="13"/>
          <w:szCs w:val="10"/>
          <w:u w:val="single"/>
        </w:rPr>
        <w:t>LB</w:t>
      </w:r>
      <w:r w:rsidRPr="00F84D0E">
        <w:rPr>
          <w:rFonts w:hint="eastAsia"/>
          <w:bCs/>
          <w:sz w:val="13"/>
          <w:szCs w:val="10"/>
          <w:u w:val="single"/>
        </w:rPr>
        <w:t>有则</w:t>
      </w:r>
      <w:r w:rsidRPr="00F84D0E">
        <w:rPr>
          <w:rFonts w:hint="eastAsia"/>
          <w:bCs/>
          <w:sz w:val="13"/>
          <w:szCs w:val="10"/>
          <w:u w:val="single"/>
        </w:rPr>
        <w:t>p</w:t>
      </w:r>
      <w:r w:rsidRPr="00F84D0E">
        <w:rPr>
          <w:bCs/>
          <w:sz w:val="13"/>
          <w:szCs w:val="10"/>
          <w:u w:val="single"/>
        </w:rPr>
        <w:t>age table</w:t>
      </w:r>
      <w:r w:rsidRPr="00F84D0E">
        <w:rPr>
          <w:rFonts w:hint="eastAsia"/>
          <w:bCs/>
          <w:sz w:val="13"/>
          <w:szCs w:val="10"/>
          <w:u w:val="single"/>
        </w:rPr>
        <w:t>一定有</w:t>
      </w:r>
      <w:r>
        <w:rPr>
          <w:rFonts w:hint="eastAsia"/>
          <w:bCs/>
          <w:sz w:val="13"/>
          <w:szCs w:val="10"/>
        </w:rPr>
        <w:t>)</w:t>
      </w:r>
    </w:p>
    <w:p w14:paraId="10CBC7DD" w14:textId="6E239910" w:rsidR="00120912" w:rsidRPr="006A7919" w:rsidRDefault="00120912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E48A2">
        <w:rPr>
          <w:rFonts w:ascii="Segoe UI Emoji" w:hAnsi="Segoe UI Emoji" w:cs="Segoe UI Emoji"/>
          <w:b/>
          <w:color w:val="C0504D" w:themeColor="accent2"/>
          <w:sz w:val="13"/>
          <w:szCs w:val="10"/>
        </w:rPr>
        <w:t>Page size</w:t>
      </w:r>
      <w:r w:rsidR="00DE0A8D" w:rsidRPr="000E48A2">
        <w:rPr>
          <w:rFonts w:hint="eastAsia"/>
          <w:b/>
          <w:color w:val="C0504D" w:themeColor="accent2"/>
          <w:sz w:val="13"/>
          <w:szCs w:val="10"/>
        </w:rPr>
        <w:t>↓</w:t>
      </w:r>
      <w:r w:rsidRPr="00D22218">
        <w:rPr>
          <w:rFonts w:hint="eastAsia"/>
          <w:bCs/>
          <w:sz w:val="13"/>
          <w:szCs w:val="10"/>
        </w:rPr>
        <w:t>、页表大小</w:t>
      </w:r>
      <w:r w:rsidR="00106195">
        <w:rPr>
          <w:rFonts w:hint="eastAsia"/>
          <w:bCs/>
          <w:sz w:val="13"/>
          <w:szCs w:val="10"/>
        </w:rPr>
        <w:t>↑</w:t>
      </w:r>
      <w:r w:rsidRPr="00D22218">
        <w:rPr>
          <w:rFonts w:hint="eastAsia"/>
          <w:bCs/>
          <w:sz w:val="13"/>
          <w:szCs w:val="10"/>
        </w:rPr>
        <w:t>、</w:t>
      </w:r>
      <w:r w:rsidRPr="00D22218">
        <w:rPr>
          <w:rFonts w:hint="eastAsia"/>
          <w:bCs/>
          <w:sz w:val="13"/>
          <w:szCs w:val="10"/>
        </w:rPr>
        <w:t>c</w:t>
      </w:r>
      <w:r w:rsidRPr="00D22218">
        <w:rPr>
          <w:bCs/>
          <w:sz w:val="13"/>
          <w:szCs w:val="10"/>
        </w:rPr>
        <w:t>ache</w:t>
      </w:r>
      <w:r w:rsidR="00DE0A8D">
        <w:rPr>
          <w:rFonts w:hint="eastAsia"/>
          <w:bCs/>
          <w:sz w:val="13"/>
          <w:szCs w:val="10"/>
        </w:rPr>
        <w:t>↓</w:t>
      </w:r>
      <w:r w:rsidRPr="00D22218">
        <w:rPr>
          <w:rFonts w:hint="eastAsia"/>
          <w:bCs/>
          <w:sz w:val="13"/>
          <w:szCs w:val="10"/>
        </w:rPr>
        <w:t>，传输</w:t>
      </w:r>
      <w:r w:rsidRPr="00D22218">
        <w:rPr>
          <w:bCs/>
          <w:sz w:val="13"/>
          <w:szCs w:val="10"/>
        </w:rPr>
        <w:t>IO</w:t>
      </w:r>
      <w:r w:rsidRPr="00D22218">
        <w:rPr>
          <w:rFonts w:hint="eastAsia"/>
          <w:bCs/>
          <w:sz w:val="13"/>
          <w:szCs w:val="10"/>
        </w:rPr>
        <w:t>开销</w:t>
      </w:r>
      <w:r w:rsidR="00106195">
        <w:rPr>
          <w:rFonts w:hint="eastAsia"/>
          <w:bCs/>
          <w:sz w:val="13"/>
          <w:szCs w:val="10"/>
        </w:rPr>
        <w:t>↑</w:t>
      </w:r>
      <w:r w:rsidRPr="00D22218">
        <w:rPr>
          <w:rFonts w:hint="eastAsia"/>
          <w:bCs/>
          <w:sz w:val="13"/>
          <w:szCs w:val="10"/>
        </w:rPr>
        <w:t>、局部性</w:t>
      </w:r>
      <w:r w:rsidR="00DE0A8D">
        <w:rPr>
          <w:rFonts w:hint="eastAsia"/>
          <w:bCs/>
          <w:sz w:val="13"/>
          <w:szCs w:val="10"/>
        </w:rPr>
        <w:t>↓</w:t>
      </w:r>
      <w:r w:rsidRPr="00D22218">
        <w:rPr>
          <w:rFonts w:hint="eastAsia"/>
          <w:bCs/>
          <w:sz w:val="13"/>
          <w:szCs w:val="10"/>
        </w:rPr>
        <w:t>、</w:t>
      </w:r>
      <w:r w:rsidRPr="00D22218">
        <w:rPr>
          <w:bCs/>
          <w:sz w:val="13"/>
          <w:szCs w:val="10"/>
        </w:rPr>
        <w:t>page fault</w:t>
      </w:r>
      <w:r w:rsidRPr="00D22218">
        <w:rPr>
          <w:rFonts w:hint="eastAsia"/>
          <w:bCs/>
          <w:sz w:val="13"/>
          <w:szCs w:val="10"/>
        </w:rPr>
        <w:t>数量</w:t>
      </w:r>
      <w:r w:rsidR="00106195">
        <w:rPr>
          <w:rFonts w:hint="eastAsia"/>
          <w:bCs/>
          <w:sz w:val="13"/>
          <w:szCs w:val="10"/>
        </w:rPr>
        <w:t>↑</w:t>
      </w:r>
      <w:r w:rsidRPr="00D22218">
        <w:rPr>
          <w:rFonts w:hint="eastAsia"/>
          <w:bCs/>
          <w:sz w:val="13"/>
          <w:szCs w:val="10"/>
        </w:rPr>
        <w:t>、</w:t>
      </w:r>
      <w:r w:rsidRPr="00D22218">
        <w:rPr>
          <w:bCs/>
          <w:sz w:val="13"/>
          <w:szCs w:val="10"/>
        </w:rPr>
        <w:t xml:space="preserve">TLB </w:t>
      </w:r>
      <w:r w:rsidRPr="00D22218">
        <w:rPr>
          <w:rFonts w:hint="eastAsia"/>
          <w:bCs/>
          <w:sz w:val="13"/>
          <w:szCs w:val="10"/>
        </w:rPr>
        <w:t>misses</w:t>
      </w:r>
      <w:r w:rsidR="00106195">
        <w:rPr>
          <w:rFonts w:hint="eastAsia"/>
          <w:bCs/>
          <w:sz w:val="13"/>
          <w:szCs w:val="10"/>
        </w:rPr>
        <w:t>↑</w:t>
      </w:r>
    </w:p>
    <w:p w14:paraId="35797008" w14:textId="1695EDAD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bCs/>
          <w:sz w:val="13"/>
          <w:szCs w:val="10"/>
        </w:rPr>
        <w:t>l</w:t>
      </w:r>
      <w:r w:rsidRPr="00D22218">
        <w:rPr>
          <w:rFonts w:hint="eastAsia"/>
          <w:b/>
          <w:bCs/>
          <w:sz w:val="13"/>
          <w:szCs w:val="10"/>
        </w:rPr>
        <w:t>atency</w:t>
      </w:r>
      <w:r w:rsidRPr="00D22218">
        <w:rPr>
          <w:rFonts w:hint="eastAsia"/>
          <w:bCs/>
          <w:sz w:val="13"/>
          <w:szCs w:val="10"/>
        </w:rPr>
        <w:t>：</w:t>
      </w:r>
      <w:r w:rsidRPr="00D22218">
        <w:rPr>
          <w:rFonts w:hint="eastAsia"/>
          <w:bCs/>
          <w:sz w:val="13"/>
          <w:szCs w:val="10"/>
        </w:rPr>
        <w:t>CPU</w:t>
      </w:r>
      <w:r w:rsidRPr="00D22218">
        <w:rPr>
          <w:rFonts w:hint="eastAsia"/>
          <w:bCs/>
          <w:sz w:val="13"/>
          <w:szCs w:val="10"/>
        </w:rPr>
        <w:t>读</w:t>
      </w:r>
      <w:r w:rsidRPr="00D22218">
        <w:rPr>
          <w:rFonts w:hint="eastAsia"/>
          <w:bCs/>
          <w:sz w:val="13"/>
          <w:szCs w:val="10"/>
        </w:rPr>
        <w:t>/</w:t>
      </w:r>
      <w:r w:rsidRPr="00D22218">
        <w:rPr>
          <w:rFonts w:hint="eastAsia"/>
          <w:bCs/>
          <w:sz w:val="13"/>
          <w:szCs w:val="10"/>
        </w:rPr>
        <w:t>存取数据的时间，很难减小</w:t>
      </w:r>
    </w:p>
    <w:p w14:paraId="0ECBA7EB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/>
          <w:bCs/>
          <w:sz w:val="13"/>
          <w:szCs w:val="10"/>
        </w:rPr>
        <w:t>bandwidth</w:t>
      </w:r>
      <w:r w:rsidRPr="00D22218">
        <w:rPr>
          <w:rFonts w:hint="eastAsia"/>
          <w:bCs/>
          <w:sz w:val="13"/>
          <w:szCs w:val="10"/>
        </w:rPr>
        <w:t>：带宽是指在固定时间可传输的资料数量。二级缓存和更大的块可以提高</w:t>
      </w:r>
    </w:p>
    <w:p w14:paraId="1E6926C4" w14:textId="20C9B3E9" w:rsidR="00E97BA6" w:rsidRDefault="00D22218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/>
          <w:bCs/>
          <w:sz w:val="13"/>
          <w:szCs w:val="10"/>
        </w:rPr>
        <w:t>interleave</w:t>
      </w:r>
      <w:r w:rsidRPr="00D22218">
        <w:rPr>
          <w:rFonts w:hint="eastAsia"/>
          <w:bCs/>
          <w:sz w:val="13"/>
          <w:szCs w:val="10"/>
        </w:rPr>
        <w:t>：合理地控制</w:t>
      </w:r>
      <w:r w:rsidR="00B374E8">
        <w:rPr>
          <w:rFonts w:hint="eastAsia"/>
          <w:bCs/>
          <w:sz w:val="13"/>
          <w:szCs w:val="10"/>
        </w:rPr>
        <w:t>ban</w:t>
      </w:r>
      <w:r w:rsidR="00B374E8">
        <w:rPr>
          <w:bCs/>
          <w:sz w:val="13"/>
          <w:szCs w:val="10"/>
        </w:rPr>
        <w:t>k</w:t>
      </w:r>
      <w:r w:rsidRPr="00D22218">
        <w:rPr>
          <w:rFonts w:hint="eastAsia"/>
          <w:bCs/>
          <w:sz w:val="13"/>
          <w:szCs w:val="10"/>
        </w:rPr>
        <w:t>充电时序和各</w:t>
      </w:r>
      <w:r w:rsidR="00FE2426">
        <w:rPr>
          <w:rFonts w:hint="eastAsia"/>
          <w:bCs/>
          <w:sz w:val="13"/>
          <w:szCs w:val="10"/>
        </w:rPr>
        <w:t>ban</w:t>
      </w:r>
      <w:r w:rsidR="00FE2426">
        <w:rPr>
          <w:bCs/>
          <w:sz w:val="13"/>
          <w:szCs w:val="10"/>
        </w:rPr>
        <w:t>k</w:t>
      </w:r>
      <w:r w:rsidRPr="00D22218">
        <w:rPr>
          <w:rFonts w:hint="eastAsia"/>
          <w:bCs/>
          <w:sz w:val="13"/>
          <w:szCs w:val="10"/>
        </w:rPr>
        <w:t>传输周期就可以保证所有</w:t>
      </w:r>
      <w:r w:rsidR="00B374E8">
        <w:rPr>
          <w:rFonts w:hint="eastAsia"/>
          <w:bCs/>
          <w:sz w:val="13"/>
          <w:szCs w:val="10"/>
        </w:rPr>
        <w:t>ban</w:t>
      </w:r>
      <w:r w:rsidR="00B374E8">
        <w:rPr>
          <w:bCs/>
          <w:sz w:val="13"/>
          <w:szCs w:val="10"/>
        </w:rPr>
        <w:t>k</w:t>
      </w:r>
      <w:r w:rsidRPr="00D22218">
        <w:rPr>
          <w:rFonts w:hint="eastAsia"/>
          <w:bCs/>
          <w:sz w:val="13"/>
          <w:szCs w:val="10"/>
        </w:rPr>
        <w:t>的传输周期相连贯，使</w:t>
      </w:r>
      <w:r w:rsidR="006F745D">
        <w:rPr>
          <w:rFonts w:hint="eastAsia"/>
          <w:bCs/>
          <w:sz w:val="13"/>
          <w:szCs w:val="10"/>
        </w:rPr>
        <w:t>ban</w:t>
      </w:r>
      <w:r w:rsidR="006F745D">
        <w:rPr>
          <w:bCs/>
          <w:sz w:val="13"/>
          <w:szCs w:val="10"/>
        </w:rPr>
        <w:t>k</w:t>
      </w:r>
      <w:r w:rsidRPr="00D22218">
        <w:rPr>
          <w:rFonts w:hint="eastAsia"/>
          <w:bCs/>
          <w:sz w:val="13"/>
          <w:szCs w:val="10"/>
        </w:rPr>
        <w:t>的充电工作交错进行互不干扰。这样最低限度的减少了充电周期对工作效率的影响，从而得到更高的性能</w:t>
      </w:r>
    </w:p>
    <w:p w14:paraId="7507ACE9" w14:textId="7CD1FED4" w:rsidR="006273D2" w:rsidRPr="00E5485F" w:rsidRDefault="00E5485F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25115">
        <w:rPr>
          <w:rFonts w:hint="eastAsia"/>
          <w:b/>
          <w:sz w:val="13"/>
          <w:szCs w:val="10"/>
          <w:highlight w:val="green"/>
        </w:rPr>
        <w:t>还有空间就</w:t>
      </w:r>
      <w:proofErr w:type="gramStart"/>
      <w:r w:rsidRPr="00E25115">
        <w:rPr>
          <w:rFonts w:hint="eastAsia"/>
          <w:b/>
          <w:sz w:val="13"/>
          <w:szCs w:val="10"/>
          <w:highlight w:val="green"/>
        </w:rPr>
        <w:t>放一道</w:t>
      </w:r>
      <w:proofErr w:type="gramEnd"/>
      <w:r w:rsidRPr="00E25115">
        <w:rPr>
          <w:rFonts w:hint="eastAsia"/>
          <w:b/>
          <w:sz w:val="13"/>
          <w:szCs w:val="10"/>
          <w:highlight w:val="green"/>
        </w:rPr>
        <w:t>例题</w:t>
      </w:r>
      <w:r w:rsidR="0044738E" w:rsidRPr="00E25115">
        <w:rPr>
          <w:rFonts w:hint="eastAsia"/>
          <w:b/>
          <w:sz w:val="13"/>
          <w:szCs w:val="10"/>
          <w:highlight w:val="green"/>
        </w:rPr>
        <w:t>(</w:t>
      </w:r>
      <w:r w:rsidR="0044738E" w:rsidRPr="00E25115">
        <w:rPr>
          <w:b/>
          <w:sz w:val="13"/>
          <w:szCs w:val="10"/>
          <w:highlight w:val="green"/>
        </w:rPr>
        <w:t>cache</w:t>
      </w:r>
      <w:r w:rsidR="0044738E" w:rsidRPr="00E25115">
        <w:rPr>
          <w:rFonts w:hint="eastAsia"/>
          <w:b/>
          <w:sz w:val="13"/>
          <w:szCs w:val="10"/>
          <w:highlight w:val="green"/>
        </w:rPr>
        <w:t>和</w:t>
      </w:r>
      <w:r w:rsidR="0044738E" w:rsidRPr="00E25115">
        <w:rPr>
          <w:rFonts w:hint="eastAsia"/>
          <w:b/>
          <w:sz w:val="13"/>
          <w:szCs w:val="10"/>
          <w:highlight w:val="green"/>
        </w:rPr>
        <w:t>V</w:t>
      </w:r>
      <w:r w:rsidR="0044738E" w:rsidRPr="00E25115">
        <w:rPr>
          <w:b/>
          <w:sz w:val="13"/>
          <w:szCs w:val="10"/>
          <w:highlight w:val="green"/>
        </w:rPr>
        <w:t>M</w:t>
      </w:r>
      <w:r w:rsidR="0044738E" w:rsidRPr="00E25115">
        <w:rPr>
          <w:rFonts w:hint="eastAsia"/>
          <w:b/>
          <w:sz w:val="13"/>
          <w:szCs w:val="10"/>
          <w:highlight w:val="green"/>
        </w:rPr>
        <w:t>各刷一道</w:t>
      </w:r>
    </w:p>
    <w:p w14:paraId="2E39E19D" w14:textId="6ECE559E" w:rsidR="00D32623" w:rsidRDefault="00C30B68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 w:rsidR="00D32623">
        <w:rPr>
          <w:rFonts w:hint="eastAsia"/>
          <w:b/>
          <w:sz w:val="13"/>
          <w:szCs w:val="10"/>
          <w:highlight w:val="yellow"/>
        </w:rPr>
        <w:t>3</w:t>
      </w:r>
    </w:p>
    <w:p w14:paraId="371BB606" w14:textId="1B66858E" w:rsidR="00F11903" w:rsidRDefault="00F11903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F11903">
        <w:rPr>
          <w:rFonts w:hint="eastAsia"/>
          <w:bCs/>
          <w:sz w:val="13"/>
          <w:szCs w:val="10"/>
        </w:rPr>
        <w:t>原码、反码在数轴上对称，两者都存在</w:t>
      </w:r>
      <w:r w:rsidRPr="00F11903">
        <w:rPr>
          <w:rFonts w:hint="eastAsia"/>
          <w:bCs/>
          <w:sz w:val="13"/>
          <w:szCs w:val="10"/>
        </w:rPr>
        <w:t>+0</w:t>
      </w:r>
      <w:r w:rsidRPr="00F11903">
        <w:rPr>
          <w:rFonts w:hint="eastAsia"/>
          <w:bCs/>
          <w:sz w:val="13"/>
          <w:szCs w:val="10"/>
        </w:rPr>
        <w:t>和</w:t>
      </w:r>
      <w:r w:rsidRPr="00F11903">
        <w:rPr>
          <w:rFonts w:hint="eastAsia"/>
          <w:bCs/>
          <w:sz w:val="13"/>
          <w:szCs w:val="10"/>
        </w:rPr>
        <w:t>-0</w:t>
      </w:r>
      <w:proofErr w:type="gramStart"/>
      <w:r w:rsidRPr="00F11903">
        <w:rPr>
          <w:rFonts w:hint="eastAsia"/>
          <w:bCs/>
          <w:sz w:val="13"/>
          <w:szCs w:val="10"/>
        </w:rPr>
        <w:t>两个</w:t>
      </w:r>
      <w:proofErr w:type="gramEnd"/>
      <w:r w:rsidRPr="00F11903">
        <w:rPr>
          <w:rFonts w:hint="eastAsia"/>
          <w:bCs/>
          <w:sz w:val="13"/>
          <w:szCs w:val="10"/>
        </w:rPr>
        <w:t>0</w:t>
      </w:r>
      <w:r>
        <w:rPr>
          <w:rFonts w:hint="eastAsia"/>
          <w:bCs/>
          <w:sz w:val="13"/>
          <w:szCs w:val="10"/>
        </w:rPr>
        <w:t>；补码不对称，</w:t>
      </w:r>
      <w:r>
        <w:rPr>
          <w:rFonts w:hint="eastAsia"/>
          <w:bCs/>
          <w:sz w:val="13"/>
          <w:szCs w:val="10"/>
        </w:rPr>
        <w:t>0</w:t>
      </w:r>
      <w:r>
        <w:rPr>
          <w:rFonts w:hint="eastAsia"/>
          <w:bCs/>
          <w:sz w:val="13"/>
          <w:szCs w:val="10"/>
        </w:rPr>
        <w:t>唯一</w:t>
      </w:r>
      <w:r w:rsidR="0069744A">
        <w:rPr>
          <w:rFonts w:hint="eastAsia"/>
          <w:bCs/>
          <w:sz w:val="13"/>
          <w:szCs w:val="10"/>
        </w:rPr>
        <w:t>，</w:t>
      </w:r>
      <w:r w:rsidR="0069744A" w:rsidRPr="0069744A">
        <w:rPr>
          <w:rFonts w:hint="eastAsia"/>
          <w:bCs/>
          <w:sz w:val="13"/>
          <w:szCs w:val="10"/>
        </w:rPr>
        <w:t>运算简单，符号位可以和</w:t>
      </w:r>
      <w:proofErr w:type="gramStart"/>
      <w:r w:rsidR="0069744A" w:rsidRPr="0069744A">
        <w:rPr>
          <w:rFonts w:hint="eastAsia"/>
          <w:bCs/>
          <w:sz w:val="13"/>
          <w:szCs w:val="10"/>
        </w:rPr>
        <w:t>数值位</w:t>
      </w:r>
      <w:proofErr w:type="gramEnd"/>
      <w:r w:rsidR="0069744A" w:rsidRPr="0069744A">
        <w:rPr>
          <w:rFonts w:hint="eastAsia"/>
          <w:bCs/>
          <w:sz w:val="13"/>
          <w:szCs w:val="10"/>
        </w:rPr>
        <w:t>一起运算（加减法可以一起</w:t>
      </w:r>
    </w:p>
    <w:p w14:paraId="5CBB51F7" w14:textId="7A7AC9A0" w:rsidR="00513E7E" w:rsidRDefault="00BD0CDD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BD0CDD">
        <w:rPr>
          <w:rFonts w:hint="eastAsia"/>
          <w:bCs/>
          <w:sz w:val="13"/>
          <w:szCs w:val="10"/>
        </w:rPr>
        <w:t xml:space="preserve">-1 </w:t>
      </w:r>
      <w:r w:rsidRPr="00BD0CDD">
        <w:rPr>
          <w:rFonts w:hint="eastAsia"/>
          <w:bCs/>
          <w:sz w:val="13"/>
          <w:szCs w:val="10"/>
        </w:rPr>
        <w:t>补码</w:t>
      </w:r>
      <w:r w:rsidRPr="00BD0CDD">
        <w:rPr>
          <w:rFonts w:hint="eastAsia"/>
          <w:bCs/>
          <w:sz w:val="13"/>
          <w:szCs w:val="10"/>
        </w:rPr>
        <w:t>0xBF800000</w:t>
      </w:r>
    </w:p>
    <w:p w14:paraId="5395F1FE" w14:textId="0844AD4C" w:rsidR="00EB143C" w:rsidRPr="001B10E5" w:rsidRDefault="00EB143C" w:rsidP="00F06DEF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 w:rsidRPr="001B10E5">
        <w:rPr>
          <w:rFonts w:hint="eastAsia"/>
          <w:b/>
          <w:color w:val="4BACC6" w:themeColor="accent5"/>
          <w:sz w:val="13"/>
          <w:szCs w:val="10"/>
        </w:rPr>
        <w:t>十进制转二进制</w:t>
      </w:r>
    </w:p>
    <w:p w14:paraId="2C8EF53F" w14:textId="758D029E" w:rsidR="00EB143C" w:rsidRDefault="00EB143C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B143C">
        <w:rPr>
          <w:rFonts w:hint="eastAsia"/>
          <w:bCs/>
          <w:sz w:val="13"/>
          <w:szCs w:val="10"/>
        </w:rPr>
        <w:t>整数</w:t>
      </w:r>
      <w:proofErr w:type="gramStart"/>
      <w:r w:rsidRPr="00EB143C">
        <w:rPr>
          <w:rFonts w:hint="eastAsia"/>
          <w:bCs/>
          <w:sz w:val="13"/>
          <w:szCs w:val="10"/>
        </w:rPr>
        <w:t>除基取余</w:t>
      </w:r>
      <w:proofErr w:type="gramEnd"/>
      <w:r w:rsidRPr="00EB143C">
        <w:rPr>
          <w:rFonts w:hint="eastAsia"/>
          <w:bCs/>
          <w:sz w:val="13"/>
          <w:szCs w:val="10"/>
        </w:rPr>
        <w:t>，小数</w:t>
      </w:r>
      <w:proofErr w:type="gramStart"/>
      <w:r w:rsidRPr="00EB143C">
        <w:rPr>
          <w:rFonts w:hint="eastAsia"/>
          <w:bCs/>
          <w:sz w:val="13"/>
          <w:szCs w:val="10"/>
        </w:rPr>
        <w:t>乘基取</w:t>
      </w:r>
      <w:proofErr w:type="gramEnd"/>
      <w:r w:rsidRPr="00EB143C">
        <w:rPr>
          <w:rFonts w:hint="eastAsia"/>
          <w:bCs/>
          <w:sz w:val="13"/>
          <w:szCs w:val="10"/>
        </w:rPr>
        <w:t>整</w:t>
      </w:r>
    </w:p>
    <w:p w14:paraId="3DAA691A" w14:textId="7A8A9E21" w:rsidR="002F27C5" w:rsidRDefault="00203DB8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2E1495B" wp14:editId="77894EA9">
            <wp:extent cx="1426029" cy="588581"/>
            <wp:effectExtent l="0" t="0" r="3175" b="254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30736" cy="590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CB9DF" w14:textId="77777777" w:rsidR="00562417" w:rsidRPr="00562417" w:rsidRDefault="00562417" w:rsidP="00562417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562417">
        <w:rPr>
          <w:rFonts w:hint="eastAsia"/>
          <w:b/>
          <w:color w:val="C0504D" w:themeColor="accent2"/>
          <w:sz w:val="13"/>
          <w:szCs w:val="10"/>
        </w:rPr>
        <w:t>真值转换为补码</w:t>
      </w:r>
      <w:r w:rsidRPr="00562417">
        <w:rPr>
          <w:rFonts w:hint="eastAsia"/>
          <w:bCs/>
          <w:sz w:val="13"/>
          <w:szCs w:val="10"/>
        </w:rPr>
        <w:t>：对于正数，与原码的方式一样。对于负数，符号位取</w:t>
      </w:r>
      <w:r w:rsidRPr="00562417">
        <w:rPr>
          <w:rFonts w:hint="eastAsia"/>
          <w:bCs/>
          <w:sz w:val="13"/>
          <w:szCs w:val="10"/>
        </w:rPr>
        <w:t>1</w:t>
      </w:r>
      <w:r w:rsidRPr="00562417">
        <w:rPr>
          <w:rFonts w:hint="eastAsia"/>
          <w:bCs/>
          <w:sz w:val="13"/>
          <w:szCs w:val="10"/>
        </w:rPr>
        <w:t>，其余各位由真值“各位取反，末位加</w:t>
      </w:r>
      <w:r w:rsidRPr="00562417">
        <w:rPr>
          <w:rFonts w:hint="eastAsia"/>
          <w:bCs/>
          <w:sz w:val="13"/>
          <w:szCs w:val="10"/>
        </w:rPr>
        <w:t>1</w:t>
      </w:r>
      <w:r w:rsidRPr="00562417">
        <w:rPr>
          <w:rFonts w:hint="eastAsia"/>
          <w:bCs/>
          <w:sz w:val="13"/>
          <w:szCs w:val="10"/>
        </w:rPr>
        <w:t>”得到</w:t>
      </w:r>
    </w:p>
    <w:p w14:paraId="7A85BC78" w14:textId="5B820416" w:rsidR="002F27C5" w:rsidRDefault="00562417" w:rsidP="0056241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562417">
        <w:rPr>
          <w:rFonts w:hint="eastAsia"/>
          <w:b/>
          <w:color w:val="C0504D" w:themeColor="accent2"/>
          <w:sz w:val="13"/>
          <w:szCs w:val="10"/>
        </w:rPr>
        <w:t>补码转换为真值</w:t>
      </w:r>
      <w:r w:rsidRPr="00562417">
        <w:rPr>
          <w:rFonts w:hint="eastAsia"/>
          <w:bCs/>
          <w:sz w:val="13"/>
          <w:szCs w:val="10"/>
        </w:rPr>
        <w:t>：若符号位为</w:t>
      </w:r>
      <w:r w:rsidRPr="00562417">
        <w:rPr>
          <w:rFonts w:hint="eastAsia"/>
          <w:bCs/>
          <w:sz w:val="13"/>
          <w:szCs w:val="10"/>
        </w:rPr>
        <w:t>0</w:t>
      </w:r>
      <w:r w:rsidRPr="00562417">
        <w:rPr>
          <w:rFonts w:hint="eastAsia"/>
          <w:bCs/>
          <w:sz w:val="13"/>
          <w:szCs w:val="10"/>
        </w:rPr>
        <w:t>，与原码的方式一样。若符号位为</w:t>
      </w:r>
      <w:r w:rsidRPr="00562417">
        <w:rPr>
          <w:rFonts w:hint="eastAsia"/>
          <w:bCs/>
          <w:sz w:val="13"/>
          <w:szCs w:val="10"/>
        </w:rPr>
        <w:t>1</w:t>
      </w:r>
      <w:r w:rsidRPr="00562417">
        <w:rPr>
          <w:rFonts w:hint="eastAsia"/>
          <w:bCs/>
          <w:sz w:val="13"/>
          <w:szCs w:val="10"/>
        </w:rPr>
        <w:t>，真值的符号为负，数值部分各位由补码“各位取反，末位加</w:t>
      </w:r>
      <w:r w:rsidRPr="00562417">
        <w:rPr>
          <w:rFonts w:hint="eastAsia"/>
          <w:bCs/>
          <w:sz w:val="13"/>
          <w:szCs w:val="10"/>
        </w:rPr>
        <w:t>1</w:t>
      </w:r>
      <w:r w:rsidRPr="00562417">
        <w:rPr>
          <w:rFonts w:hint="eastAsia"/>
          <w:bCs/>
          <w:sz w:val="13"/>
          <w:szCs w:val="10"/>
        </w:rPr>
        <w:t>”得到</w:t>
      </w:r>
      <w:r>
        <w:rPr>
          <w:rFonts w:hint="eastAsia"/>
          <w:bCs/>
          <w:sz w:val="13"/>
          <w:szCs w:val="10"/>
        </w:rPr>
        <w:t>。</w:t>
      </w:r>
      <w:r w:rsidRPr="00562417">
        <w:rPr>
          <w:rFonts w:hint="eastAsia"/>
          <w:bCs/>
          <w:sz w:val="13"/>
          <w:szCs w:val="10"/>
        </w:rPr>
        <w:t>1</w:t>
      </w:r>
      <w:proofErr w:type="gramStart"/>
      <w:r w:rsidR="00EC44D7">
        <w:rPr>
          <w:bCs/>
          <w:sz w:val="13"/>
          <w:szCs w:val="10"/>
        </w:rPr>
        <w:t>’</w:t>
      </w:r>
      <w:proofErr w:type="gramEnd"/>
      <w:r w:rsidRPr="00562417">
        <w:rPr>
          <w:rFonts w:hint="eastAsia"/>
          <w:bCs/>
          <w:sz w:val="13"/>
          <w:szCs w:val="10"/>
        </w:rPr>
        <w:t>s Complement Code</w:t>
      </w:r>
      <w:r w:rsidRPr="00562417">
        <w:rPr>
          <w:rFonts w:hint="eastAsia"/>
          <w:bCs/>
          <w:sz w:val="13"/>
          <w:szCs w:val="10"/>
        </w:rPr>
        <w:t>反码和</w:t>
      </w:r>
      <w:r w:rsidRPr="00562417">
        <w:rPr>
          <w:rFonts w:hint="eastAsia"/>
          <w:bCs/>
          <w:sz w:val="13"/>
          <w:szCs w:val="10"/>
        </w:rPr>
        <w:t>2</w:t>
      </w:r>
      <w:proofErr w:type="gramStart"/>
      <w:r w:rsidRPr="00562417">
        <w:rPr>
          <w:rFonts w:hint="eastAsia"/>
          <w:bCs/>
          <w:sz w:val="13"/>
          <w:szCs w:val="10"/>
        </w:rPr>
        <w:t>’</w:t>
      </w:r>
      <w:proofErr w:type="gramEnd"/>
      <w:r w:rsidRPr="00562417">
        <w:rPr>
          <w:rFonts w:hint="eastAsia"/>
          <w:bCs/>
          <w:sz w:val="13"/>
          <w:szCs w:val="10"/>
        </w:rPr>
        <w:t>s Complement Code</w:t>
      </w:r>
      <w:r w:rsidRPr="00562417">
        <w:rPr>
          <w:rFonts w:hint="eastAsia"/>
          <w:bCs/>
          <w:sz w:val="13"/>
          <w:szCs w:val="10"/>
        </w:rPr>
        <w:t>补码</w:t>
      </w:r>
    </w:p>
    <w:p w14:paraId="403EFD15" w14:textId="2821A083" w:rsidR="002F27C5" w:rsidRDefault="00562417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2ED74E04" wp14:editId="4A6026ED">
            <wp:extent cx="1644650" cy="53594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3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5C553" w14:textId="2E265418" w:rsidR="00EC44D7" w:rsidRPr="00EB143C" w:rsidRDefault="008F327A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8F327A">
        <w:rPr>
          <w:rFonts w:hint="eastAsia"/>
          <w:bCs/>
          <w:sz w:val="13"/>
          <w:szCs w:val="10"/>
        </w:rPr>
        <w:t>例如，若</w:t>
      </w:r>
      <w:r w:rsidRPr="008F327A">
        <w:rPr>
          <w:rFonts w:hint="eastAsia"/>
          <w:bCs/>
          <w:sz w:val="13"/>
          <w:szCs w:val="10"/>
        </w:rPr>
        <w:t>x</w:t>
      </w:r>
      <w:r>
        <w:rPr>
          <w:bCs/>
          <w:sz w:val="13"/>
          <w:szCs w:val="10"/>
        </w:rPr>
        <w:t>1</w:t>
      </w:r>
      <w:r w:rsidRPr="008F327A">
        <w:rPr>
          <w:rFonts w:hint="eastAsia"/>
          <w:bCs/>
          <w:sz w:val="13"/>
          <w:szCs w:val="10"/>
        </w:rPr>
        <w:t>=+0.1001,</w:t>
      </w:r>
      <w:r>
        <w:rPr>
          <w:bCs/>
          <w:sz w:val="13"/>
          <w:szCs w:val="10"/>
        </w:rPr>
        <w:t xml:space="preserve"> x2</w:t>
      </w:r>
      <w:r w:rsidRPr="008F327A">
        <w:rPr>
          <w:rFonts w:hint="eastAsia"/>
          <w:bCs/>
          <w:sz w:val="13"/>
          <w:szCs w:val="10"/>
        </w:rPr>
        <w:t>=-0.0110</w:t>
      </w:r>
      <w:r w:rsidRPr="008F327A">
        <w:rPr>
          <w:rFonts w:hint="eastAsia"/>
          <w:bCs/>
          <w:sz w:val="13"/>
          <w:szCs w:val="10"/>
        </w:rPr>
        <w:t>，字长为</w:t>
      </w:r>
      <w:r w:rsidRPr="008F327A">
        <w:rPr>
          <w:rFonts w:hint="eastAsia"/>
          <w:bCs/>
          <w:sz w:val="13"/>
          <w:szCs w:val="10"/>
        </w:rPr>
        <w:t>8</w:t>
      </w:r>
      <w:r w:rsidRPr="008F327A">
        <w:rPr>
          <w:rFonts w:hint="eastAsia"/>
          <w:bCs/>
          <w:sz w:val="13"/>
          <w:szCs w:val="10"/>
        </w:rPr>
        <w:t>位，则其补码表示为</w:t>
      </w:r>
      <w:r w:rsidRPr="008F327A">
        <w:rPr>
          <w:rFonts w:hint="eastAsia"/>
          <w:bCs/>
          <w:sz w:val="13"/>
          <w:szCs w:val="10"/>
        </w:rPr>
        <w:t>[x</w:t>
      </w:r>
      <w:r w:rsidR="00ED0F64">
        <w:rPr>
          <w:bCs/>
          <w:sz w:val="13"/>
          <w:szCs w:val="10"/>
        </w:rPr>
        <w:t>1</w:t>
      </w:r>
      <w:r w:rsidRPr="008F327A">
        <w:rPr>
          <w:rFonts w:hint="eastAsia"/>
          <w:bCs/>
          <w:sz w:val="13"/>
          <w:szCs w:val="10"/>
        </w:rPr>
        <w:t>]=0.1001000</w:t>
      </w:r>
      <w:r w:rsidRPr="008F327A">
        <w:rPr>
          <w:rFonts w:hint="eastAsia"/>
          <w:bCs/>
          <w:sz w:val="13"/>
          <w:szCs w:val="10"/>
        </w:rPr>
        <w:t>，</w:t>
      </w:r>
      <w:r w:rsidRPr="008F327A">
        <w:rPr>
          <w:rFonts w:hint="eastAsia"/>
          <w:bCs/>
          <w:sz w:val="13"/>
          <w:szCs w:val="10"/>
        </w:rPr>
        <w:t>[x</w:t>
      </w:r>
      <w:r w:rsidR="00ED0F64">
        <w:rPr>
          <w:rFonts w:hint="eastAsia"/>
          <w:bCs/>
          <w:sz w:val="13"/>
          <w:szCs w:val="10"/>
        </w:rPr>
        <w:t>2</w:t>
      </w:r>
      <w:r w:rsidRPr="008F327A">
        <w:rPr>
          <w:rFonts w:hint="eastAsia"/>
          <w:bCs/>
          <w:sz w:val="13"/>
          <w:szCs w:val="10"/>
        </w:rPr>
        <w:t>]=2-0.0110=1.1010000</w:t>
      </w:r>
    </w:p>
    <w:p w14:paraId="768D2853" w14:textId="77777777" w:rsidR="00BD0CDD" w:rsidRPr="00BD0CDD" w:rsidRDefault="00BD0CDD" w:rsidP="00BD0CDD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BD0CDD">
        <w:rPr>
          <w:b/>
          <w:color w:val="C0504D" w:themeColor="accent2"/>
          <w:sz w:val="13"/>
          <w:szCs w:val="10"/>
        </w:rPr>
        <w:t>Overflow</w:t>
      </w:r>
    </w:p>
    <w:p w14:paraId="2050E806" w14:textId="77777777" w:rsidR="00BD0CDD" w:rsidRPr="00BD0CDD" w:rsidRDefault="00BD0CDD" w:rsidP="00BD0CDD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BD0CDD">
        <w:rPr>
          <w:rFonts w:hint="eastAsia"/>
          <w:bCs/>
          <w:sz w:val="13"/>
          <w:szCs w:val="10"/>
        </w:rPr>
        <w:t>有符号：用补码进行运算，</w:t>
      </w:r>
      <w:proofErr w:type="gramStart"/>
      <w:r w:rsidRPr="00BD0CDD">
        <w:rPr>
          <w:rFonts w:hint="eastAsia"/>
          <w:bCs/>
          <w:sz w:val="13"/>
          <w:szCs w:val="10"/>
        </w:rPr>
        <w:t>当前位</w:t>
      </w:r>
      <w:proofErr w:type="gramEnd"/>
      <w:r w:rsidRPr="00BD0CDD">
        <w:rPr>
          <w:rFonts w:hint="eastAsia"/>
          <w:bCs/>
          <w:sz w:val="13"/>
          <w:szCs w:val="10"/>
        </w:rPr>
        <w:t>和进位异或位</w:t>
      </w:r>
      <w:r w:rsidRPr="00BD0CDD">
        <w:rPr>
          <w:rFonts w:hint="eastAsia"/>
          <w:bCs/>
          <w:sz w:val="13"/>
          <w:szCs w:val="10"/>
        </w:rPr>
        <w:t>1</w:t>
      </w:r>
      <w:r w:rsidRPr="00BD0CDD">
        <w:rPr>
          <w:rFonts w:hint="eastAsia"/>
          <w:bCs/>
          <w:sz w:val="13"/>
          <w:szCs w:val="10"/>
        </w:rPr>
        <w:t>，说明溢出</w:t>
      </w:r>
    </w:p>
    <w:p w14:paraId="026CB0D5" w14:textId="69BCC2A4" w:rsidR="00622755" w:rsidRPr="00F11903" w:rsidRDefault="00BD0CDD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BD0CDD">
        <w:rPr>
          <w:rFonts w:hint="eastAsia"/>
          <w:bCs/>
          <w:sz w:val="13"/>
          <w:szCs w:val="10"/>
        </w:rPr>
        <w:t>无符号：进位是</w:t>
      </w:r>
      <w:r w:rsidRPr="00BD0CDD">
        <w:rPr>
          <w:rFonts w:hint="eastAsia"/>
          <w:bCs/>
          <w:sz w:val="13"/>
          <w:szCs w:val="10"/>
        </w:rPr>
        <w:t>1</w:t>
      </w:r>
      <w:r w:rsidRPr="00BD0CDD">
        <w:rPr>
          <w:rFonts w:hint="eastAsia"/>
          <w:bCs/>
          <w:sz w:val="13"/>
          <w:szCs w:val="10"/>
        </w:rPr>
        <w:t>，说明溢出</w:t>
      </w:r>
    </w:p>
    <w:p w14:paraId="0CAA956E" w14:textId="71DF8583" w:rsidR="00622755" w:rsidRPr="009352B8" w:rsidRDefault="009F4775" w:rsidP="00F06DEF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9352B8">
        <w:rPr>
          <w:rFonts w:hint="eastAsia"/>
          <w:b/>
          <w:color w:val="C0504D" w:themeColor="accent2"/>
          <w:sz w:val="13"/>
          <w:szCs w:val="10"/>
        </w:rPr>
        <w:t>I</w:t>
      </w:r>
      <w:r w:rsidRPr="009352B8">
        <w:rPr>
          <w:b/>
          <w:color w:val="C0504D" w:themeColor="accent2"/>
          <w:sz w:val="13"/>
          <w:szCs w:val="10"/>
        </w:rPr>
        <w:t>EEE754</w:t>
      </w:r>
    </w:p>
    <w:p w14:paraId="7BE01B0A" w14:textId="0BFD633A" w:rsidR="008E36E5" w:rsidRDefault="008E36E5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F4775">
        <w:rPr>
          <w:bCs/>
          <w:sz w:val="13"/>
          <w:szCs w:val="10"/>
        </w:rPr>
        <w:t>S</w:t>
      </w:r>
      <w:r w:rsidRPr="009F4775">
        <w:rPr>
          <w:bCs/>
          <w:sz w:val="13"/>
          <w:szCs w:val="10"/>
        </w:rPr>
        <w:t>ignificand</w:t>
      </w:r>
      <w:r>
        <w:rPr>
          <w:rFonts w:hint="eastAsia"/>
          <w:bCs/>
          <w:sz w:val="13"/>
          <w:szCs w:val="10"/>
        </w:rPr>
        <w:t>里面的</w:t>
      </w:r>
      <w:r>
        <w:rPr>
          <w:rFonts w:hint="eastAsia"/>
          <w:bCs/>
          <w:sz w:val="13"/>
          <w:szCs w:val="10"/>
        </w:rPr>
        <w:t>1</w:t>
      </w:r>
      <w:r>
        <w:rPr>
          <w:rFonts w:hint="eastAsia"/>
          <w:bCs/>
          <w:sz w:val="13"/>
          <w:szCs w:val="10"/>
        </w:rPr>
        <w:t>是省略的（规格化）</w:t>
      </w:r>
    </w:p>
    <w:p w14:paraId="12D44E23" w14:textId="425A4F79" w:rsidR="00C3699B" w:rsidRDefault="00C3699B" w:rsidP="00622755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noProof/>
        </w:rPr>
        <w:drawing>
          <wp:inline distT="0" distB="0" distL="0" distR="0" wp14:anchorId="1DA7AF3F" wp14:editId="11B15B19">
            <wp:extent cx="1644650" cy="127635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2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CDC0B" w14:textId="77777777" w:rsidR="00AB35B6" w:rsidRDefault="00AB35B6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AB35B6">
        <w:rPr>
          <w:rFonts w:hint="eastAsia"/>
          <w:bCs/>
          <w:sz w:val="13"/>
          <w:szCs w:val="10"/>
        </w:rPr>
        <w:t xml:space="preserve">fraction </w:t>
      </w:r>
      <w:r w:rsidRPr="00AB35B6">
        <w:rPr>
          <w:rFonts w:hint="eastAsia"/>
          <w:bCs/>
          <w:sz w:val="13"/>
          <w:szCs w:val="10"/>
        </w:rPr>
        <w:t>的位数越多，浮点数的精度就越高；</w:t>
      </w:r>
      <w:r w:rsidRPr="00AB35B6">
        <w:rPr>
          <w:rFonts w:hint="eastAsia"/>
          <w:bCs/>
          <w:sz w:val="13"/>
          <w:szCs w:val="10"/>
        </w:rPr>
        <w:t xml:space="preserve">exponent </w:t>
      </w:r>
      <w:r w:rsidRPr="00AB35B6">
        <w:rPr>
          <w:rFonts w:hint="eastAsia"/>
          <w:bCs/>
          <w:sz w:val="13"/>
          <w:szCs w:val="10"/>
        </w:rPr>
        <w:t>的位数越多，浮点数能保存的范围就越大</w:t>
      </w:r>
    </w:p>
    <w:p w14:paraId="08644AFC" w14:textId="6C1DF0D4" w:rsidR="00622755" w:rsidRPr="009F4775" w:rsidRDefault="00622755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352B8">
        <w:rPr>
          <w:b/>
          <w:sz w:val="13"/>
          <w:szCs w:val="10"/>
        </w:rPr>
        <w:t>Single precision</w:t>
      </w:r>
      <w:r w:rsidRPr="009F4775">
        <w:rPr>
          <w:bCs/>
          <w:sz w:val="13"/>
          <w:szCs w:val="10"/>
        </w:rPr>
        <w:t xml:space="preserve"> </w:t>
      </w:r>
      <w:r w:rsidRPr="009F4775">
        <w:rPr>
          <w:rFonts w:hint="eastAsia"/>
          <w:bCs/>
          <w:sz w:val="13"/>
          <w:szCs w:val="10"/>
        </w:rPr>
        <w:t>1b</w:t>
      </w:r>
      <w:r w:rsidRPr="009F4775">
        <w:rPr>
          <w:bCs/>
          <w:sz w:val="13"/>
          <w:szCs w:val="10"/>
        </w:rPr>
        <w:t xml:space="preserve">it sign </w:t>
      </w:r>
      <w:r w:rsidRPr="009F4775">
        <w:rPr>
          <w:bCs/>
          <w:sz w:val="13"/>
          <w:szCs w:val="10"/>
        </w:rPr>
        <w:t>8 bit exp, 23 bit significand</w:t>
      </w:r>
      <w:r w:rsidR="009A10B7">
        <w:rPr>
          <w:rFonts w:hint="eastAsia"/>
          <w:bCs/>
          <w:sz w:val="13"/>
          <w:szCs w:val="10"/>
        </w:rPr>
        <w:t>，</w:t>
      </w:r>
      <w:r w:rsidR="009A10B7">
        <w:rPr>
          <w:rFonts w:hint="eastAsia"/>
          <w:bCs/>
          <w:sz w:val="13"/>
          <w:szCs w:val="10"/>
        </w:rPr>
        <w:t>bias</w:t>
      </w:r>
      <w:r w:rsidR="009A10B7">
        <w:rPr>
          <w:bCs/>
          <w:sz w:val="13"/>
          <w:szCs w:val="10"/>
        </w:rPr>
        <w:t xml:space="preserve"> </w:t>
      </w:r>
      <w:r w:rsidR="009A10B7" w:rsidRPr="009A10B7">
        <w:rPr>
          <w:bCs/>
          <w:sz w:val="13"/>
          <w:szCs w:val="10"/>
        </w:rPr>
        <w:t>127</w:t>
      </w:r>
    </w:p>
    <w:p w14:paraId="56AA49F8" w14:textId="5FADF137" w:rsidR="00622755" w:rsidRDefault="00622755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352B8">
        <w:rPr>
          <w:b/>
          <w:sz w:val="13"/>
          <w:szCs w:val="10"/>
        </w:rPr>
        <w:t>Double precision</w:t>
      </w:r>
      <w:r w:rsidRPr="009F4775">
        <w:rPr>
          <w:bCs/>
          <w:sz w:val="13"/>
          <w:szCs w:val="10"/>
        </w:rPr>
        <w:t xml:space="preserve"> </w:t>
      </w:r>
      <w:r w:rsidR="000C16FA" w:rsidRPr="009F4775">
        <w:rPr>
          <w:bCs/>
          <w:sz w:val="13"/>
          <w:szCs w:val="10"/>
        </w:rPr>
        <w:t xml:space="preserve">1bit sign </w:t>
      </w:r>
      <w:r w:rsidRPr="009F4775">
        <w:rPr>
          <w:bCs/>
          <w:sz w:val="13"/>
          <w:szCs w:val="10"/>
        </w:rPr>
        <w:t>11 bit exp, 52 bit significand</w:t>
      </w:r>
      <w:r w:rsidR="005043A9">
        <w:rPr>
          <w:rFonts w:hint="eastAsia"/>
          <w:bCs/>
          <w:sz w:val="13"/>
          <w:szCs w:val="10"/>
        </w:rPr>
        <w:t>，</w:t>
      </w:r>
      <w:r w:rsidR="005043A9">
        <w:rPr>
          <w:rFonts w:hint="eastAsia"/>
          <w:bCs/>
          <w:sz w:val="13"/>
          <w:szCs w:val="10"/>
        </w:rPr>
        <w:t>bias</w:t>
      </w:r>
      <w:r w:rsidR="005043A9">
        <w:rPr>
          <w:bCs/>
          <w:sz w:val="13"/>
          <w:szCs w:val="10"/>
        </w:rPr>
        <w:t xml:space="preserve"> </w:t>
      </w:r>
      <w:r w:rsidR="005043A9" w:rsidRPr="009A10B7">
        <w:rPr>
          <w:bCs/>
          <w:sz w:val="13"/>
          <w:szCs w:val="10"/>
        </w:rPr>
        <w:t>1</w:t>
      </w:r>
      <w:r w:rsidR="008051F7">
        <w:rPr>
          <w:bCs/>
          <w:sz w:val="13"/>
          <w:szCs w:val="10"/>
        </w:rPr>
        <w:t>023</w:t>
      </w:r>
    </w:p>
    <w:p w14:paraId="451DF2E7" w14:textId="77777777" w:rsidR="0008669A" w:rsidRPr="0008669A" w:rsidRDefault="0008669A" w:rsidP="0008669A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08669A">
        <w:rPr>
          <w:rFonts w:hint="eastAsia"/>
          <w:bCs/>
          <w:sz w:val="13"/>
          <w:szCs w:val="10"/>
        </w:rPr>
        <w:t>exponent</w:t>
      </w:r>
      <w:r w:rsidRPr="0008669A">
        <w:rPr>
          <w:rFonts w:hint="eastAsia"/>
          <w:bCs/>
          <w:sz w:val="13"/>
          <w:szCs w:val="10"/>
        </w:rPr>
        <w:t>为</w:t>
      </w:r>
      <w:r w:rsidRPr="0008669A">
        <w:rPr>
          <w:rFonts w:hint="eastAsia"/>
          <w:bCs/>
          <w:sz w:val="13"/>
          <w:szCs w:val="10"/>
        </w:rPr>
        <w:t>00000000</w:t>
      </w:r>
      <w:r w:rsidRPr="0008669A">
        <w:rPr>
          <w:rFonts w:hint="eastAsia"/>
          <w:bCs/>
          <w:sz w:val="13"/>
          <w:szCs w:val="10"/>
        </w:rPr>
        <w:t>和</w:t>
      </w:r>
      <w:r w:rsidRPr="0008669A">
        <w:rPr>
          <w:rFonts w:hint="eastAsia"/>
          <w:bCs/>
          <w:sz w:val="13"/>
          <w:szCs w:val="10"/>
        </w:rPr>
        <w:t>11111111</w:t>
      </w:r>
      <w:r w:rsidRPr="0008669A">
        <w:rPr>
          <w:rFonts w:hint="eastAsia"/>
          <w:bCs/>
          <w:sz w:val="13"/>
          <w:szCs w:val="10"/>
        </w:rPr>
        <w:t>不让用，是特殊情况。如果数字过大不能表示，即</w:t>
      </w:r>
      <w:r w:rsidRPr="0008669A">
        <w:rPr>
          <w:rFonts w:hint="eastAsia"/>
          <w:bCs/>
          <w:sz w:val="13"/>
          <w:szCs w:val="10"/>
        </w:rPr>
        <w:t xml:space="preserve"> overflow</w:t>
      </w:r>
      <w:r w:rsidRPr="0008669A">
        <w:rPr>
          <w:rFonts w:hint="eastAsia"/>
          <w:bCs/>
          <w:sz w:val="13"/>
          <w:szCs w:val="10"/>
        </w:rPr>
        <w:t>，则</w:t>
      </w:r>
    </w:p>
    <w:p w14:paraId="28FC5552" w14:textId="77777777" w:rsidR="0008669A" w:rsidRPr="0008669A" w:rsidRDefault="0008669A" w:rsidP="0008669A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08669A">
        <w:rPr>
          <w:rFonts w:hint="eastAsia"/>
          <w:bCs/>
          <w:sz w:val="13"/>
          <w:szCs w:val="10"/>
        </w:rPr>
        <w:t>结果置为</w:t>
      </w:r>
      <w:r w:rsidRPr="0008669A">
        <w:rPr>
          <w:rFonts w:hint="eastAsia"/>
          <w:bCs/>
          <w:sz w:val="13"/>
          <w:szCs w:val="10"/>
        </w:rPr>
        <w:t xml:space="preserve"> inf</w:t>
      </w:r>
      <w:r w:rsidRPr="0008669A">
        <w:rPr>
          <w:rFonts w:hint="eastAsia"/>
          <w:bCs/>
          <w:sz w:val="13"/>
          <w:szCs w:val="10"/>
        </w:rPr>
        <w:t>；如果数字过小不能表示，即</w:t>
      </w:r>
      <w:r w:rsidRPr="0008669A">
        <w:rPr>
          <w:rFonts w:hint="eastAsia"/>
          <w:bCs/>
          <w:sz w:val="13"/>
          <w:szCs w:val="10"/>
        </w:rPr>
        <w:t xml:space="preserve"> underflow</w:t>
      </w:r>
      <w:r w:rsidRPr="0008669A">
        <w:rPr>
          <w:rFonts w:hint="eastAsia"/>
          <w:bCs/>
          <w:sz w:val="13"/>
          <w:szCs w:val="10"/>
        </w:rPr>
        <w:t>，则结果置为</w:t>
      </w:r>
      <w:r w:rsidRPr="0008669A">
        <w:rPr>
          <w:rFonts w:hint="eastAsia"/>
          <w:bCs/>
          <w:sz w:val="13"/>
          <w:szCs w:val="10"/>
        </w:rPr>
        <w:t xml:space="preserve"> 0</w:t>
      </w:r>
    </w:p>
    <w:p w14:paraId="3C0C36E1" w14:textId="103EDE59" w:rsidR="00E53868" w:rsidRDefault="0008669A" w:rsidP="000866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8669A">
        <w:rPr>
          <w:rFonts w:hint="eastAsia"/>
          <w:bCs/>
          <w:sz w:val="13"/>
          <w:szCs w:val="10"/>
        </w:rPr>
        <w:t>-128</w:t>
      </w:r>
      <w:r w:rsidRPr="0008669A">
        <w:rPr>
          <w:rFonts w:hint="eastAsia"/>
          <w:bCs/>
          <w:sz w:val="13"/>
          <w:szCs w:val="10"/>
        </w:rPr>
        <w:t>补码</w:t>
      </w:r>
      <w:r w:rsidRPr="0008669A">
        <w:rPr>
          <w:rFonts w:hint="eastAsia"/>
          <w:bCs/>
          <w:sz w:val="13"/>
          <w:szCs w:val="10"/>
        </w:rPr>
        <w:t>=10000000</w:t>
      </w:r>
    </w:p>
    <w:p w14:paraId="56E4B2CE" w14:textId="4E974688" w:rsidR="0008669A" w:rsidRDefault="001475D2" w:rsidP="000866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C79B888" wp14:editId="21428C1A">
            <wp:extent cx="1686603" cy="364671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94904" cy="366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119AE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1 </w:t>
      </w:r>
      <w:r w:rsidRPr="003A2EC9">
        <w:rPr>
          <w:rFonts w:hint="eastAsia"/>
          <w:bCs/>
          <w:sz w:val="13"/>
          <w:szCs w:val="10"/>
        </w:rPr>
        <w:t>条表示</w:t>
      </w:r>
      <w:r w:rsidRPr="003A2EC9">
        <w:rPr>
          <w:rFonts w:hint="eastAsia"/>
          <w:bCs/>
          <w:sz w:val="13"/>
          <w:szCs w:val="10"/>
        </w:rPr>
        <w:t xml:space="preserve"> 0</w:t>
      </w:r>
      <w:r w:rsidRPr="003A2EC9">
        <w:rPr>
          <w:rFonts w:hint="eastAsia"/>
          <w:bCs/>
          <w:sz w:val="13"/>
          <w:szCs w:val="10"/>
        </w:rPr>
        <w:t>；</w:t>
      </w:r>
    </w:p>
    <w:p w14:paraId="6073178E" w14:textId="6BC72E31" w:rsidR="003A2EC9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2 </w:t>
      </w:r>
      <w:r w:rsidRPr="003A2EC9">
        <w:rPr>
          <w:rFonts w:hint="eastAsia"/>
          <w:bCs/>
          <w:sz w:val="13"/>
          <w:szCs w:val="10"/>
        </w:rPr>
        <w:t>条表示非规格化数，这种</w:t>
      </w:r>
      <w:proofErr w:type="gramStart"/>
      <w:r w:rsidRPr="003A2EC9">
        <w:rPr>
          <w:rFonts w:hint="eastAsia"/>
          <w:bCs/>
          <w:sz w:val="13"/>
          <w:szCs w:val="10"/>
        </w:rPr>
        <w:t>数主要</w:t>
      </w:r>
      <w:proofErr w:type="gramEnd"/>
      <w:r w:rsidRPr="003A2EC9">
        <w:rPr>
          <w:rFonts w:hint="eastAsia"/>
          <w:bCs/>
          <w:sz w:val="13"/>
          <w:szCs w:val="10"/>
        </w:rPr>
        <w:t>是为了用来表示一些很小的数，它的取值为</w:t>
      </w:r>
    </w:p>
    <w:p w14:paraId="534404B6" w14:textId="3566649A" w:rsidR="00C732AA" w:rsidRPr="003A2EC9" w:rsidRDefault="00C732AA" w:rsidP="003A2EC9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noProof/>
        </w:rPr>
        <w:drawing>
          <wp:inline distT="0" distB="0" distL="0" distR="0" wp14:anchorId="342E4216" wp14:editId="0D3D5084">
            <wp:extent cx="1202872" cy="123538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23260" cy="125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B796E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；但是并非所有机器都支持这种表示，有</w:t>
      </w:r>
    </w:p>
    <w:p w14:paraId="624E3871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的机器会直接抛出一个</w:t>
      </w:r>
      <w:r w:rsidRPr="003A2EC9">
        <w:rPr>
          <w:rFonts w:hint="eastAsia"/>
          <w:bCs/>
          <w:sz w:val="13"/>
          <w:szCs w:val="10"/>
        </w:rPr>
        <w:t xml:space="preserve"> exception</w:t>
      </w:r>
      <w:r w:rsidRPr="003A2EC9">
        <w:rPr>
          <w:rFonts w:hint="eastAsia"/>
          <w:bCs/>
          <w:sz w:val="13"/>
          <w:szCs w:val="10"/>
        </w:rPr>
        <w:t>。我们不考虑非规格数的存在</w:t>
      </w:r>
    </w:p>
    <w:p w14:paraId="6DD82BD4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3 </w:t>
      </w:r>
      <w:r w:rsidRPr="003A2EC9">
        <w:rPr>
          <w:rFonts w:hint="eastAsia"/>
          <w:bCs/>
          <w:sz w:val="13"/>
          <w:szCs w:val="10"/>
        </w:rPr>
        <w:t>条表示正常的浮点数；</w:t>
      </w:r>
    </w:p>
    <w:p w14:paraId="1916499F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4 </w:t>
      </w:r>
      <w:r w:rsidRPr="003A2EC9">
        <w:rPr>
          <w:rFonts w:hint="eastAsia"/>
          <w:bCs/>
          <w:sz w:val="13"/>
          <w:szCs w:val="10"/>
        </w:rPr>
        <w:t>条表示无穷大或者无穷小，出现在</w:t>
      </w:r>
      <w:r w:rsidRPr="003A2EC9">
        <w:rPr>
          <w:rFonts w:hint="eastAsia"/>
          <w:bCs/>
          <w:sz w:val="13"/>
          <w:szCs w:val="10"/>
        </w:rPr>
        <w:t xml:space="preserve"> exponent overflow </w:t>
      </w:r>
      <w:r w:rsidRPr="003A2EC9">
        <w:rPr>
          <w:rFonts w:hint="eastAsia"/>
          <w:bCs/>
          <w:sz w:val="13"/>
          <w:szCs w:val="10"/>
        </w:rPr>
        <w:t>或者浮点数运算中非</w:t>
      </w:r>
      <w:r w:rsidRPr="003A2EC9">
        <w:rPr>
          <w:rFonts w:hint="eastAsia"/>
          <w:bCs/>
          <w:sz w:val="13"/>
          <w:szCs w:val="10"/>
        </w:rPr>
        <w:t xml:space="preserve"> 0 </w:t>
      </w:r>
      <w:r w:rsidRPr="003A2EC9">
        <w:rPr>
          <w:rFonts w:hint="eastAsia"/>
          <w:bCs/>
          <w:sz w:val="13"/>
          <w:szCs w:val="10"/>
        </w:rPr>
        <w:t>数除以</w:t>
      </w:r>
      <w:r w:rsidRPr="003A2EC9">
        <w:rPr>
          <w:rFonts w:hint="eastAsia"/>
          <w:bCs/>
          <w:sz w:val="13"/>
          <w:szCs w:val="10"/>
        </w:rPr>
        <w:t xml:space="preserve"> 0 </w:t>
      </w:r>
      <w:r w:rsidRPr="003A2EC9">
        <w:rPr>
          <w:rFonts w:hint="eastAsia"/>
          <w:bCs/>
          <w:sz w:val="13"/>
          <w:szCs w:val="10"/>
        </w:rPr>
        <w:t>的</w:t>
      </w:r>
    </w:p>
    <w:p w14:paraId="071317EE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情况；</w:t>
      </w:r>
    </w:p>
    <w:p w14:paraId="569FF507" w14:textId="0289BDA9" w:rsidR="0008669A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5 </w:t>
      </w:r>
      <w:r w:rsidRPr="003A2EC9">
        <w:rPr>
          <w:rFonts w:hint="eastAsia"/>
          <w:bCs/>
          <w:sz w:val="13"/>
          <w:szCs w:val="10"/>
        </w:rPr>
        <w:t>条表示非数，出现在</w:t>
      </w:r>
      <w:r w:rsidRPr="003A2EC9">
        <w:rPr>
          <w:rFonts w:hint="eastAsia"/>
          <w:bCs/>
          <w:sz w:val="13"/>
          <w:szCs w:val="10"/>
        </w:rPr>
        <w:t xml:space="preserve"> 0/0, inf / inf, inf - inf, inf * 0 </w:t>
      </w:r>
      <w:r w:rsidRPr="003A2EC9">
        <w:rPr>
          <w:rFonts w:hint="eastAsia"/>
          <w:bCs/>
          <w:sz w:val="13"/>
          <w:szCs w:val="10"/>
        </w:rPr>
        <w:t>的情况</w:t>
      </w:r>
    </w:p>
    <w:p w14:paraId="6645C674" w14:textId="29B3AFD4" w:rsidR="0008669A" w:rsidRDefault="00011460" w:rsidP="0008669A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noProof/>
        </w:rPr>
        <w:drawing>
          <wp:inline distT="0" distB="0" distL="0" distR="0" wp14:anchorId="6D6D2018" wp14:editId="1330C966">
            <wp:extent cx="1644650" cy="241300"/>
            <wp:effectExtent l="0" t="0" r="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628BC" w14:textId="1A56034F" w:rsidR="009B7A9A" w:rsidRPr="009B7A9A" w:rsidRDefault="009B7A9A" w:rsidP="009B7A9A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9B7A9A">
        <w:rPr>
          <w:rFonts w:hint="eastAsia"/>
          <w:b/>
          <w:sz w:val="13"/>
          <w:szCs w:val="10"/>
        </w:rPr>
        <w:t>右</w:t>
      </w:r>
      <w:proofErr w:type="gramStart"/>
      <w:r w:rsidRPr="009B7A9A">
        <w:rPr>
          <w:rFonts w:hint="eastAsia"/>
          <w:b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:</w:t>
      </w:r>
      <w:r w:rsidRPr="009B7A9A">
        <w:rPr>
          <w:rFonts w:hint="eastAsia"/>
          <w:bCs/>
          <w:sz w:val="13"/>
          <w:szCs w:val="10"/>
        </w:rPr>
        <w:t>尾数右移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位，</w:t>
      </w:r>
      <w:proofErr w:type="gramStart"/>
      <w:r w:rsidRPr="009B7A9A">
        <w:rPr>
          <w:rFonts w:hint="eastAsia"/>
          <w:bCs/>
          <w:sz w:val="13"/>
          <w:szCs w:val="10"/>
        </w:rPr>
        <w:t>阶码加</w:t>
      </w:r>
      <w:proofErr w:type="gramEnd"/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。尾数右移，最高位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被移到小数点前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位作为隐藏位，最后</w:t>
      </w:r>
      <w:proofErr w:type="gramStart"/>
      <w:r w:rsidRPr="009B7A9A">
        <w:rPr>
          <w:rFonts w:hint="eastAsia"/>
          <w:bCs/>
          <w:sz w:val="13"/>
          <w:szCs w:val="10"/>
        </w:rPr>
        <w:t>一</w:t>
      </w:r>
      <w:proofErr w:type="gramEnd"/>
      <w:r w:rsidRPr="009B7A9A">
        <w:rPr>
          <w:rFonts w:hint="eastAsia"/>
          <w:bCs/>
          <w:sz w:val="13"/>
          <w:szCs w:val="10"/>
        </w:rPr>
        <w:t>位移除时，需考虑舍入（右</w:t>
      </w:r>
      <w:proofErr w:type="gramStart"/>
      <w:r w:rsidRPr="009B7A9A">
        <w:rPr>
          <w:rFonts w:hint="eastAsia"/>
          <w:bCs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只要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次）</w:t>
      </w:r>
    </w:p>
    <w:p w14:paraId="12663D2E" w14:textId="0A4A81DD" w:rsidR="009B7A9A" w:rsidRDefault="009B7A9A" w:rsidP="009B7A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35D84">
        <w:rPr>
          <w:rFonts w:hint="eastAsia"/>
          <w:b/>
          <w:sz w:val="13"/>
          <w:szCs w:val="10"/>
        </w:rPr>
        <w:t>左</w:t>
      </w:r>
      <w:proofErr w:type="gramStart"/>
      <w:r w:rsidRPr="00F35D84">
        <w:rPr>
          <w:rFonts w:hint="eastAsia"/>
          <w:b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：尾数左移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位，</w:t>
      </w:r>
      <w:proofErr w:type="gramStart"/>
      <w:r w:rsidRPr="009B7A9A">
        <w:rPr>
          <w:rFonts w:hint="eastAsia"/>
          <w:bCs/>
          <w:sz w:val="13"/>
          <w:szCs w:val="10"/>
        </w:rPr>
        <w:t>阶码减</w:t>
      </w:r>
      <w:proofErr w:type="gramEnd"/>
      <w:r w:rsidRPr="009B7A9A">
        <w:rPr>
          <w:rFonts w:hint="eastAsia"/>
          <w:bCs/>
          <w:sz w:val="13"/>
          <w:szCs w:val="10"/>
        </w:rPr>
        <w:t>1.</w:t>
      </w:r>
      <w:r w:rsidRPr="009B7A9A">
        <w:rPr>
          <w:rFonts w:hint="eastAsia"/>
          <w:bCs/>
          <w:sz w:val="13"/>
          <w:szCs w:val="10"/>
        </w:rPr>
        <w:t>左移要多次</w:t>
      </w:r>
    </w:p>
    <w:p w14:paraId="6764A684" w14:textId="6A397357" w:rsidR="009B7A9A" w:rsidRPr="009B7A9A" w:rsidRDefault="009B7A9A" w:rsidP="009B7A9A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9B7A9A">
        <w:rPr>
          <w:rFonts w:hint="eastAsia"/>
          <w:bCs/>
          <w:sz w:val="13"/>
          <w:szCs w:val="10"/>
        </w:rPr>
        <w:t>右</w:t>
      </w:r>
      <w:proofErr w:type="gramStart"/>
      <w:r w:rsidRPr="009B7A9A">
        <w:rPr>
          <w:rFonts w:hint="eastAsia"/>
          <w:bCs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一次，相当于除</w:t>
      </w:r>
      <w:r w:rsidRPr="009B7A9A">
        <w:rPr>
          <w:rFonts w:hint="eastAsia"/>
          <w:bCs/>
          <w:sz w:val="13"/>
          <w:szCs w:val="10"/>
        </w:rPr>
        <w:t>2</w:t>
      </w:r>
      <w:r w:rsidRPr="009B7A9A">
        <w:rPr>
          <w:rFonts w:hint="eastAsia"/>
          <w:bCs/>
          <w:sz w:val="13"/>
          <w:szCs w:val="10"/>
        </w:rPr>
        <w:t>；左</w:t>
      </w:r>
      <w:proofErr w:type="gramStart"/>
      <w:r w:rsidRPr="009B7A9A">
        <w:rPr>
          <w:rFonts w:hint="eastAsia"/>
          <w:bCs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一次，相当于乘</w:t>
      </w:r>
      <w:r w:rsidRPr="009B7A9A">
        <w:rPr>
          <w:rFonts w:hint="eastAsia"/>
          <w:bCs/>
          <w:sz w:val="13"/>
          <w:szCs w:val="10"/>
        </w:rPr>
        <w:t>2</w:t>
      </w:r>
    </w:p>
    <w:p w14:paraId="5FB4CD53" w14:textId="0F74E447" w:rsidR="007D12BF" w:rsidRPr="00972608" w:rsidRDefault="00313D61" w:rsidP="00622755">
      <w:pPr>
        <w:pBdr>
          <w:bottom w:val="single" w:sz="4" w:space="1" w:color="auto"/>
        </w:pBdr>
        <w:spacing w:line="0" w:lineRule="atLeast"/>
        <w:rPr>
          <w:b/>
          <w:color w:val="000000" w:themeColor="text1"/>
          <w:sz w:val="13"/>
          <w:szCs w:val="10"/>
        </w:rPr>
      </w:pPr>
      <w:r w:rsidRPr="00972608">
        <w:rPr>
          <w:rFonts w:hint="eastAsia"/>
          <w:b/>
          <w:color w:val="000000" w:themeColor="text1"/>
          <w:sz w:val="13"/>
          <w:szCs w:val="10"/>
          <w:highlight w:val="cyan"/>
        </w:rPr>
        <w:t>浮点数加法</w:t>
      </w:r>
    </w:p>
    <w:p w14:paraId="1B8BEF2F" w14:textId="0FB9F248" w:rsidR="00313D61" w:rsidRDefault="00313D61" w:rsidP="00622755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noProof/>
        </w:rPr>
        <w:drawing>
          <wp:inline distT="0" distB="0" distL="0" distR="0" wp14:anchorId="6B9076C4" wp14:editId="0EAA6645">
            <wp:extent cx="1644650" cy="92265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922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0AB08" w14:textId="76D0930D" w:rsidR="00EC5AD1" w:rsidRPr="00EC5AD1" w:rsidRDefault="00EC5AD1" w:rsidP="00EC5AD1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A12145">
        <w:rPr>
          <w:rFonts w:hint="eastAsia"/>
          <w:b/>
          <w:color w:val="C0504D" w:themeColor="accent2"/>
          <w:sz w:val="13"/>
          <w:szCs w:val="10"/>
        </w:rPr>
        <w:t>guard bit</w:t>
      </w:r>
      <w:r w:rsidRPr="00EC5AD1">
        <w:rPr>
          <w:rFonts w:hint="eastAsia"/>
          <w:bCs/>
          <w:sz w:val="13"/>
          <w:szCs w:val="10"/>
        </w:rPr>
        <w:t>：精确位数右边的一位</w:t>
      </w:r>
      <w:r w:rsidR="00A12145">
        <w:rPr>
          <w:rFonts w:hint="eastAsia"/>
          <w:bCs/>
          <w:sz w:val="13"/>
          <w:szCs w:val="10"/>
        </w:rPr>
        <w:t>。</w:t>
      </w:r>
      <w:r w:rsidR="00A12145" w:rsidRPr="00A12145">
        <w:rPr>
          <w:rFonts w:hint="eastAsia"/>
          <w:bCs/>
          <w:sz w:val="13"/>
          <w:szCs w:val="10"/>
        </w:rPr>
        <w:t>先算再四舍五入</w:t>
      </w:r>
    </w:p>
    <w:p w14:paraId="290E2095" w14:textId="77777777" w:rsidR="00EC5AD1" w:rsidRPr="00EC5AD1" w:rsidRDefault="00EC5AD1" w:rsidP="00EC5AD1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A12145">
        <w:rPr>
          <w:rFonts w:hint="eastAsia"/>
          <w:b/>
          <w:color w:val="C0504D" w:themeColor="accent2"/>
          <w:sz w:val="13"/>
          <w:szCs w:val="10"/>
        </w:rPr>
        <w:t>round bit</w:t>
      </w:r>
      <w:r w:rsidRPr="00EC5AD1">
        <w:rPr>
          <w:rFonts w:hint="eastAsia"/>
          <w:bCs/>
          <w:sz w:val="13"/>
          <w:szCs w:val="10"/>
        </w:rPr>
        <w:t>：精确位数右边的第二位</w:t>
      </w:r>
    </w:p>
    <w:p w14:paraId="566A250F" w14:textId="2DF1B799" w:rsidR="00E53868" w:rsidRDefault="00EC5AD1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A12145">
        <w:rPr>
          <w:rFonts w:hint="eastAsia"/>
          <w:b/>
          <w:color w:val="C0504D" w:themeColor="accent2"/>
          <w:sz w:val="13"/>
          <w:szCs w:val="10"/>
        </w:rPr>
        <w:t>sticky bit</w:t>
      </w:r>
      <w:r w:rsidRPr="00EC5AD1">
        <w:rPr>
          <w:rFonts w:hint="eastAsia"/>
          <w:bCs/>
          <w:sz w:val="13"/>
          <w:szCs w:val="10"/>
        </w:rPr>
        <w:t>：精确位数右边的第三位及以后的位数，只要有一个为</w:t>
      </w:r>
      <w:r w:rsidRPr="00EC5AD1">
        <w:rPr>
          <w:rFonts w:hint="eastAsia"/>
          <w:bCs/>
          <w:sz w:val="13"/>
          <w:szCs w:val="10"/>
        </w:rPr>
        <w:t>1</w:t>
      </w:r>
      <w:r w:rsidRPr="00EC5AD1">
        <w:rPr>
          <w:rFonts w:hint="eastAsia"/>
          <w:bCs/>
          <w:sz w:val="13"/>
          <w:szCs w:val="10"/>
        </w:rPr>
        <w:t>，就置为</w:t>
      </w:r>
      <w:r w:rsidRPr="00EC5AD1">
        <w:rPr>
          <w:rFonts w:hint="eastAsia"/>
          <w:bCs/>
          <w:sz w:val="13"/>
          <w:szCs w:val="10"/>
        </w:rPr>
        <w:t>1</w:t>
      </w:r>
    </w:p>
    <w:p w14:paraId="2D1D2AAC" w14:textId="04A0F3CF" w:rsidR="00F563E6" w:rsidRPr="009F4775" w:rsidRDefault="00F563E6" w:rsidP="00622755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noProof/>
        </w:rPr>
        <w:drawing>
          <wp:inline distT="0" distB="0" distL="0" distR="0" wp14:anchorId="2DB5F39D" wp14:editId="3E62397D">
            <wp:extent cx="1478011" cy="103632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80813" cy="1038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5D2F1" w14:textId="161C4FA1" w:rsidR="00D32623" w:rsidRPr="00794079" w:rsidRDefault="00D32623" w:rsidP="008524D9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>
        <w:rPr>
          <w:rFonts w:hint="eastAsia"/>
          <w:b/>
          <w:sz w:val="13"/>
          <w:szCs w:val="10"/>
          <w:highlight w:val="yellow"/>
        </w:rPr>
        <w:t>2</w:t>
      </w:r>
    </w:p>
    <w:p w14:paraId="05992EC9" w14:textId="22371F76" w:rsidR="00B76732" w:rsidRDefault="00B76732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72154">
        <w:rPr>
          <w:rFonts w:hint="eastAsia"/>
          <w:b/>
          <w:color w:val="FF0000"/>
          <w:sz w:val="13"/>
          <w:szCs w:val="10"/>
        </w:rPr>
        <w:t>R</w:t>
      </w:r>
      <w:r w:rsidRPr="00E72154">
        <w:rPr>
          <w:rFonts w:hint="eastAsia"/>
          <w:b/>
          <w:color w:val="FF0000"/>
          <w:sz w:val="13"/>
          <w:szCs w:val="10"/>
        </w:rPr>
        <w:t>型</w:t>
      </w:r>
      <w:r>
        <w:rPr>
          <w:rFonts w:hint="eastAsia"/>
          <w:bCs/>
          <w:sz w:val="13"/>
          <w:szCs w:val="10"/>
        </w:rPr>
        <w:t>:</w:t>
      </w:r>
      <w:r>
        <w:rPr>
          <w:bCs/>
          <w:sz w:val="13"/>
          <w:szCs w:val="10"/>
        </w:rPr>
        <w:t xml:space="preserve"> </w:t>
      </w:r>
      <w:r w:rsidR="00A96A38">
        <w:rPr>
          <w:rFonts w:hint="eastAsia"/>
          <w:bCs/>
          <w:sz w:val="13"/>
          <w:szCs w:val="10"/>
        </w:rPr>
        <w:t>①</w:t>
      </w:r>
      <w:r w:rsidRPr="00B76732">
        <w:rPr>
          <w:rFonts w:hint="eastAsia"/>
          <w:bCs/>
          <w:sz w:val="13"/>
          <w:szCs w:val="10"/>
        </w:rPr>
        <w:t>有</w:t>
      </w:r>
      <w:proofErr w:type="spellStart"/>
      <w:r w:rsidRPr="00B76732">
        <w:rPr>
          <w:bCs/>
          <w:sz w:val="13"/>
          <w:szCs w:val="10"/>
        </w:rPr>
        <w:t>addi</w:t>
      </w:r>
      <w:proofErr w:type="spellEnd"/>
      <w:r w:rsidRPr="00B76732">
        <w:rPr>
          <w:bCs/>
          <w:sz w:val="13"/>
          <w:szCs w:val="10"/>
        </w:rPr>
        <w:t xml:space="preserve">, </w:t>
      </w:r>
      <w:r w:rsidRPr="00B76732">
        <w:rPr>
          <w:rFonts w:hint="eastAsia"/>
          <w:bCs/>
          <w:sz w:val="13"/>
          <w:szCs w:val="10"/>
        </w:rPr>
        <w:t>没有</w:t>
      </w:r>
      <w:proofErr w:type="spellStart"/>
      <w:r w:rsidRPr="00B76732">
        <w:rPr>
          <w:bCs/>
          <w:sz w:val="13"/>
          <w:szCs w:val="10"/>
        </w:rPr>
        <w:t>subi</w:t>
      </w:r>
      <w:proofErr w:type="spellEnd"/>
      <w:r w:rsidRPr="00B76732">
        <w:rPr>
          <w:bCs/>
          <w:sz w:val="13"/>
          <w:szCs w:val="10"/>
        </w:rPr>
        <w:t xml:space="preserve">, </w:t>
      </w:r>
      <w:r w:rsidRPr="00B76732">
        <w:rPr>
          <w:rFonts w:hint="eastAsia"/>
          <w:bCs/>
          <w:sz w:val="13"/>
          <w:szCs w:val="10"/>
        </w:rPr>
        <w:t>因为</w:t>
      </w:r>
      <w:r w:rsidRPr="00B76732">
        <w:rPr>
          <w:bCs/>
          <w:sz w:val="13"/>
          <w:szCs w:val="10"/>
        </w:rPr>
        <w:t>immediate</w:t>
      </w:r>
      <w:r w:rsidRPr="00B76732">
        <w:rPr>
          <w:rFonts w:hint="eastAsia"/>
          <w:bCs/>
          <w:sz w:val="13"/>
          <w:szCs w:val="10"/>
        </w:rPr>
        <w:t>字段表示的是二进制补码整数，所以</w:t>
      </w:r>
      <w:proofErr w:type="spellStart"/>
      <w:r w:rsidRPr="00B76732">
        <w:rPr>
          <w:bCs/>
          <w:sz w:val="13"/>
          <w:szCs w:val="10"/>
        </w:rPr>
        <w:t>addi</w:t>
      </w:r>
      <w:proofErr w:type="spellEnd"/>
      <w:r w:rsidRPr="00B76732">
        <w:rPr>
          <w:rFonts w:hint="eastAsia"/>
          <w:bCs/>
          <w:sz w:val="13"/>
          <w:szCs w:val="10"/>
        </w:rPr>
        <w:t>可以用来做减法。</w:t>
      </w:r>
      <w:r w:rsidR="00A96A38">
        <w:rPr>
          <w:rFonts w:hint="eastAsia"/>
          <w:bCs/>
          <w:sz w:val="13"/>
          <w:szCs w:val="10"/>
        </w:rPr>
        <w:t>②</w:t>
      </w:r>
      <w:r w:rsidR="00B95410" w:rsidRPr="00A96A38">
        <w:rPr>
          <w:rFonts w:hint="eastAsia"/>
          <w:b/>
          <w:sz w:val="13"/>
          <w:szCs w:val="10"/>
        </w:rPr>
        <w:t>逻辑左移</w:t>
      </w:r>
      <w:r w:rsidR="00B95410" w:rsidRPr="00A96A38">
        <w:rPr>
          <w:rFonts w:hint="eastAsia"/>
          <w:b/>
          <w:sz w:val="13"/>
          <w:szCs w:val="10"/>
        </w:rPr>
        <w:t>=</w:t>
      </w:r>
      <w:r w:rsidR="00B95410" w:rsidRPr="00A96A38">
        <w:rPr>
          <w:rFonts w:hint="eastAsia"/>
          <w:b/>
          <w:sz w:val="13"/>
          <w:szCs w:val="10"/>
        </w:rPr>
        <w:t>算数左移</w:t>
      </w:r>
      <w:r w:rsidR="00B95410" w:rsidRPr="00B95410">
        <w:rPr>
          <w:rFonts w:hint="eastAsia"/>
          <w:bCs/>
          <w:sz w:val="13"/>
          <w:szCs w:val="10"/>
        </w:rPr>
        <w:t>，右边统一添</w:t>
      </w:r>
      <w:r w:rsidR="00B95410" w:rsidRPr="00B95410">
        <w:rPr>
          <w:rFonts w:hint="eastAsia"/>
          <w:bCs/>
          <w:sz w:val="13"/>
          <w:szCs w:val="10"/>
        </w:rPr>
        <w:t>0 </w:t>
      </w:r>
      <w:r w:rsidR="00FC6A00">
        <w:rPr>
          <w:rFonts w:hint="eastAsia"/>
          <w:bCs/>
          <w:sz w:val="13"/>
          <w:szCs w:val="10"/>
        </w:rPr>
        <w:t>；</w:t>
      </w:r>
      <w:r w:rsidR="00B95410" w:rsidRPr="00B95410">
        <w:rPr>
          <w:rFonts w:hint="eastAsia"/>
          <w:b/>
          <w:sz w:val="13"/>
          <w:szCs w:val="10"/>
        </w:rPr>
        <w:t>逻辑右移</w:t>
      </w:r>
      <w:r w:rsidR="00B95410" w:rsidRPr="00B95410">
        <w:rPr>
          <w:rFonts w:hint="eastAsia"/>
          <w:bCs/>
          <w:sz w:val="13"/>
          <w:szCs w:val="10"/>
        </w:rPr>
        <w:t>，左边统一添</w:t>
      </w:r>
      <w:r w:rsidR="00B95410" w:rsidRPr="00B95410">
        <w:rPr>
          <w:rFonts w:hint="eastAsia"/>
          <w:bCs/>
          <w:sz w:val="13"/>
          <w:szCs w:val="10"/>
        </w:rPr>
        <w:t>0 </w:t>
      </w:r>
      <w:r w:rsidR="00960230">
        <w:rPr>
          <w:rFonts w:hint="eastAsia"/>
          <w:bCs/>
          <w:sz w:val="13"/>
          <w:szCs w:val="10"/>
        </w:rPr>
        <w:t>；</w:t>
      </w:r>
      <w:r w:rsidR="00B95410" w:rsidRPr="00423806">
        <w:rPr>
          <w:rFonts w:hint="eastAsia"/>
          <w:b/>
          <w:sz w:val="13"/>
          <w:szCs w:val="10"/>
        </w:rPr>
        <w:t>算数右移</w:t>
      </w:r>
      <w:r w:rsidR="00B95410" w:rsidRPr="00B95410">
        <w:rPr>
          <w:rFonts w:hint="eastAsia"/>
          <w:bCs/>
          <w:sz w:val="13"/>
          <w:szCs w:val="10"/>
        </w:rPr>
        <w:t>，左边添加的数和符号有关</w:t>
      </w:r>
      <w:r w:rsidR="00BF4D52">
        <w:rPr>
          <w:rFonts w:hint="eastAsia"/>
          <w:bCs/>
          <w:sz w:val="13"/>
          <w:szCs w:val="10"/>
        </w:rPr>
        <w:t>。</w:t>
      </w:r>
      <w:r w:rsidR="00BF4D52" w:rsidRPr="00BF4D52">
        <w:rPr>
          <w:rFonts w:hint="eastAsia"/>
          <w:bCs/>
          <w:sz w:val="13"/>
          <w:szCs w:val="10"/>
        </w:rPr>
        <w:t>左移结果出错，右移精度下降</w:t>
      </w:r>
      <w:r w:rsidR="00BF4D52">
        <w:rPr>
          <w:rFonts w:hint="eastAsia"/>
          <w:bCs/>
          <w:sz w:val="13"/>
          <w:szCs w:val="10"/>
        </w:rPr>
        <w:t xml:space="preserve"> </w:t>
      </w:r>
      <w:r w:rsidR="00BF4D52">
        <w:rPr>
          <w:rFonts w:hint="eastAsia"/>
          <w:bCs/>
          <w:sz w:val="13"/>
          <w:szCs w:val="10"/>
        </w:rPr>
        <w:t>③</w:t>
      </w:r>
      <w:r w:rsidR="00BF6E6A" w:rsidRPr="00BF6E6A">
        <w:rPr>
          <w:rFonts w:hint="eastAsia"/>
          <w:bCs/>
          <w:sz w:val="13"/>
          <w:szCs w:val="10"/>
        </w:rPr>
        <w:t>RISC-V</w:t>
      </w:r>
      <w:r w:rsidR="00BF6E6A" w:rsidRPr="00BF6E6A">
        <w:rPr>
          <w:rFonts w:hint="eastAsia"/>
          <w:bCs/>
          <w:sz w:val="13"/>
          <w:szCs w:val="10"/>
        </w:rPr>
        <w:t>里面没有</w:t>
      </w:r>
      <w:r w:rsidR="00BF6E6A" w:rsidRPr="00BF6E6A">
        <w:rPr>
          <w:rFonts w:hint="eastAsia"/>
          <w:bCs/>
          <w:sz w:val="13"/>
          <w:szCs w:val="10"/>
        </w:rPr>
        <w:t>NOT</w:t>
      </w:r>
      <w:r w:rsidR="00BF6E6A" w:rsidRPr="00BF6E6A">
        <w:rPr>
          <w:rFonts w:hint="eastAsia"/>
          <w:bCs/>
          <w:sz w:val="13"/>
          <w:szCs w:val="10"/>
        </w:rPr>
        <w:t>指令，用（</w:t>
      </w:r>
      <w:proofErr w:type="spellStart"/>
      <w:r w:rsidR="00BF6E6A" w:rsidRPr="00BF6E6A">
        <w:rPr>
          <w:rFonts w:hint="eastAsia"/>
          <w:bCs/>
          <w:sz w:val="13"/>
          <w:szCs w:val="10"/>
        </w:rPr>
        <w:t>xor</w:t>
      </w:r>
      <w:proofErr w:type="spellEnd"/>
      <w:r w:rsidR="00BF6E6A" w:rsidRPr="00BF6E6A">
        <w:rPr>
          <w:rFonts w:hint="eastAsia"/>
          <w:bCs/>
          <w:sz w:val="13"/>
          <w:szCs w:val="10"/>
        </w:rPr>
        <w:t>）取代</w:t>
      </w:r>
      <w:r w:rsidR="00BF6E6A" w:rsidRPr="00BF6E6A">
        <w:rPr>
          <w:rFonts w:hint="eastAsia"/>
          <w:bCs/>
          <w:sz w:val="13"/>
          <w:szCs w:val="10"/>
        </w:rPr>
        <w:t xml:space="preserve"> not</w:t>
      </w:r>
      <w:r w:rsidR="00BF6E6A">
        <w:rPr>
          <w:rFonts w:hint="eastAsia"/>
          <w:bCs/>
          <w:sz w:val="13"/>
          <w:szCs w:val="10"/>
        </w:rPr>
        <w:t>：</w:t>
      </w:r>
      <w:proofErr w:type="spellStart"/>
      <w:r w:rsidR="00BF6E6A" w:rsidRPr="0038165A">
        <w:rPr>
          <w:b/>
          <w:color w:val="C0504D" w:themeColor="accent2"/>
          <w:sz w:val="13"/>
          <w:szCs w:val="10"/>
        </w:rPr>
        <w:t>xori</w:t>
      </w:r>
      <w:proofErr w:type="spellEnd"/>
      <w:r w:rsidR="00BF6E6A" w:rsidRPr="0038165A">
        <w:rPr>
          <w:b/>
          <w:color w:val="C0504D" w:themeColor="accent2"/>
          <w:sz w:val="13"/>
          <w:szCs w:val="10"/>
        </w:rPr>
        <w:t xml:space="preserve"> x</w:t>
      </w:r>
      <w:proofErr w:type="gramStart"/>
      <w:r w:rsidR="00BF6E6A" w:rsidRPr="0038165A">
        <w:rPr>
          <w:b/>
          <w:color w:val="C0504D" w:themeColor="accent2"/>
          <w:sz w:val="13"/>
          <w:szCs w:val="10"/>
        </w:rPr>
        <w:t>10,x</w:t>
      </w:r>
      <w:proofErr w:type="gramEnd"/>
      <w:r w:rsidR="00BF6E6A" w:rsidRPr="0038165A">
        <w:rPr>
          <w:b/>
          <w:color w:val="C0504D" w:themeColor="accent2"/>
          <w:sz w:val="13"/>
          <w:szCs w:val="10"/>
        </w:rPr>
        <w:t>10,-1</w:t>
      </w:r>
      <w:r w:rsidR="00BF6E6A" w:rsidRPr="00BF6E6A">
        <w:rPr>
          <w:bCs/>
          <w:sz w:val="13"/>
          <w:szCs w:val="10"/>
        </w:rPr>
        <w:t xml:space="preserve"> // NOT x10</w:t>
      </w:r>
    </w:p>
    <w:p w14:paraId="37BEC3D7" w14:textId="25A71FD8" w:rsidR="006623F5" w:rsidRDefault="006623F5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④</w:t>
      </w:r>
      <w:r w:rsidR="00C41699" w:rsidRPr="00C41699">
        <w:rPr>
          <w:rFonts w:hint="eastAsia"/>
          <w:b/>
          <w:color w:val="C0504D" w:themeColor="accent2"/>
          <w:sz w:val="13"/>
          <w:szCs w:val="10"/>
        </w:rPr>
        <w:t>0&lt;=x&lt;y</w:t>
      </w:r>
      <w:r w:rsidR="00C41699" w:rsidRPr="00C41699">
        <w:rPr>
          <w:rFonts w:hint="eastAsia"/>
          <w:bCs/>
          <w:sz w:val="13"/>
          <w:szCs w:val="10"/>
        </w:rPr>
        <w:t>，无符号数比较</w:t>
      </w:r>
      <w:r w:rsidR="00C41699" w:rsidRPr="00C41699">
        <w:rPr>
          <w:rFonts w:hint="eastAsia"/>
          <w:bCs/>
          <w:sz w:val="13"/>
          <w:szCs w:val="10"/>
        </w:rPr>
        <w:t>x&lt;y</w:t>
      </w:r>
      <w:r w:rsidR="00C41699" w:rsidRPr="00C41699">
        <w:rPr>
          <w:rFonts w:hint="eastAsia"/>
          <w:bCs/>
          <w:sz w:val="13"/>
          <w:szCs w:val="10"/>
        </w:rPr>
        <w:t>，在检测</w:t>
      </w:r>
      <w:r w:rsidR="00C41699" w:rsidRPr="00C41699">
        <w:rPr>
          <w:rFonts w:hint="eastAsia"/>
          <w:bCs/>
          <w:sz w:val="13"/>
          <w:szCs w:val="10"/>
        </w:rPr>
        <w:t>x&lt;y</w:t>
      </w:r>
      <w:r w:rsidR="00C41699" w:rsidRPr="00C41699">
        <w:rPr>
          <w:rFonts w:hint="eastAsia"/>
          <w:bCs/>
          <w:sz w:val="13"/>
          <w:szCs w:val="10"/>
        </w:rPr>
        <w:t>的同时，也检测了</w:t>
      </w:r>
      <w:r w:rsidR="00C41699" w:rsidRPr="00C41699">
        <w:rPr>
          <w:rFonts w:hint="eastAsia"/>
          <w:bCs/>
          <w:sz w:val="13"/>
          <w:szCs w:val="10"/>
        </w:rPr>
        <w:t>x</w:t>
      </w:r>
      <w:r w:rsidR="00C41699" w:rsidRPr="00C41699">
        <w:rPr>
          <w:rFonts w:hint="eastAsia"/>
          <w:bCs/>
          <w:sz w:val="13"/>
          <w:szCs w:val="10"/>
        </w:rPr>
        <w:t>是否为负数</w:t>
      </w:r>
      <w:r w:rsidR="00C1613B">
        <w:rPr>
          <w:rFonts w:hint="eastAsia"/>
          <w:bCs/>
          <w:sz w:val="13"/>
          <w:szCs w:val="10"/>
        </w:rPr>
        <w:t>，比如</w:t>
      </w:r>
      <w:r w:rsidR="00BA2F2C" w:rsidRPr="00BA2F2C">
        <w:rPr>
          <w:bCs/>
          <w:sz w:val="13"/>
          <w:szCs w:val="10"/>
        </w:rPr>
        <w:t>If  (x20&gt;=x11or</w:t>
      </w:r>
      <w:r w:rsidR="006108DD">
        <w:rPr>
          <w:bCs/>
          <w:sz w:val="13"/>
          <w:szCs w:val="10"/>
        </w:rPr>
        <w:t xml:space="preserve"> </w:t>
      </w:r>
      <w:r w:rsidR="00BA2F2C" w:rsidRPr="00BA2F2C">
        <w:rPr>
          <w:bCs/>
          <w:sz w:val="13"/>
          <w:szCs w:val="10"/>
        </w:rPr>
        <w:t xml:space="preserve">x20&lt;0)  </w:t>
      </w:r>
      <w:proofErr w:type="spellStart"/>
      <w:r w:rsidR="00BA2F2C" w:rsidRPr="00BA2F2C">
        <w:rPr>
          <w:bCs/>
          <w:sz w:val="13"/>
          <w:szCs w:val="10"/>
        </w:rPr>
        <w:t>goto</w:t>
      </w:r>
      <w:proofErr w:type="spellEnd"/>
      <w:r w:rsidR="00BA2F2C" w:rsidRPr="00BA2F2C">
        <w:rPr>
          <w:bCs/>
          <w:sz w:val="13"/>
          <w:szCs w:val="10"/>
        </w:rPr>
        <w:t xml:space="preserve">  </w:t>
      </w:r>
      <w:proofErr w:type="spellStart"/>
      <w:r w:rsidR="00BA2F2C" w:rsidRPr="00BA2F2C">
        <w:rPr>
          <w:bCs/>
          <w:sz w:val="13"/>
          <w:szCs w:val="10"/>
        </w:rPr>
        <w:t>IndexOutofBounds</w:t>
      </w:r>
      <w:proofErr w:type="spellEnd"/>
    </w:p>
    <w:p w14:paraId="3891B64F" w14:textId="62010D4D" w:rsidR="000A14A5" w:rsidRPr="000A14A5" w:rsidRDefault="006108DD" w:rsidP="000A14A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可以写作</w:t>
      </w:r>
      <w:r w:rsidR="009C717E">
        <w:rPr>
          <w:rFonts w:hint="eastAsia"/>
          <w:bCs/>
          <w:sz w:val="13"/>
          <w:szCs w:val="10"/>
        </w:rPr>
        <w:t xml:space="preserve"> </w:t>
      </w:r>
      <w:proofErr w:type="spellStart"/>
      <w:r w:rsidR="009C717E" w:rsidRPr="009C717E">
        <w:rPr>
          <w:bCs/>
          <w:sz w:val="13"/>
          <w:szCs w:val="10"/>
        </w:rPr>
        <w:t>bgeu</w:t>
      </w:r>
      <w:proofErr w:type="spellEnd"/>
      <w:r w:rsidR="009C717E" w:rsidRPr="009C717E">
        <w:rPr>
          <w:bCs/>
          <w:sz w:val="13"/>
          <w:szCs w:val="10"/>
        </w:rPr>
        <w:t xml:space="preserve"> x20, x11,   </w:t>
      </w:r>
      <w:proofErr w:type="spellStart"/>
      <w:r w:rsidR="009C717E" w:rsidRPr="009C717E">
        <w:rPr>
          <w:bCs/>
          <w:sz w:val="13"/>
          <w:szCs w:val="10"/>
        </w:rPr>
        <w:t>IndexOutofBounds</w:t>
      </w:r>
      <w:proofErr w:type="spellEnd"/>
      <w:r w:rsidR="009C717E">
        <w:rPr>
          <w:bCs/>
          <w:sz w:val="13"/>
          <w:szCs w:val="10"/>
        </w:rPr>
        <w:t xml:space="preserve"> </w:t>
      </w:r>
      <w:r w:rsidR="009C717E">
        <w:rPr>
          <w:rFonts w:hint="eastAsia"/>
          <w:bCs/>
          <w:sz w:val="13"/>
          <w:szCs w:val="10"/>
        </w:rPr>
        <w:t>也可以写作</w:t>
      </w:r>
      <w:proofErr w:type="spellStart"/>
      <w:r w:rsidR="000A14A5" w:rsidRPr="000A14A5">
        <w:rPr>
          <w:bCs/>
          <w:sz w:val="13"/>
          <w:szCs w:val="10"/>
        </w:rPr>
        <w:t>sltu</w:t>
      </w:r>
      <w:proofErr w:type="spellEnd"/>
      <w:r w:rsidR="000A14A5" w:rsidRPr="000A14A5">
        <w:rPr>
          <w:bCs/>
          <w:sz w:val="13"/>
          <w:szCs w:val="10"/>
        </w:rPr>
        <w:t xml:space="preserve"> x1, x20, x11 x20 &lt; x11 </w:t>
      </w:r>
      <w:r w:rsidR="000A14A5">
        <w:rPr>
          <w:rFonts w:hint="eastAsia"/>
          <w:bCs/>
          <w:sz w:val="13"/>
          <w:szCs w:val="10"/>
        </w:rPr>
        <w:t>然后</w:t>
      </w:r>
    </w:p>
    <w:p w14:paraId="113DC0B9" w14:textId="324FA59F" w:rsidR="00C41699" w:rsidRDefault="000A14A5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proofErr w:type="spellStart"/>
      <w:proofErr w:type="gramStart"/>
      <w:r w:rsidRPr="000A14A5">
        <w:rPr>
          <w:bCs/>
          <w:sz w:val="13"/>
          <w:szCs w:val="10"/>
        </w:rPr>
        <w:t>beq</w:t>
      </w:r>
      <w:proofErr w:type="spellEnd"/>
      <w:r w:rsidRPr="000A14A5">
        <w:rPr>
          <w:bCs/>
          <w:sz w:val="13"/>
          <w:szCs w:val="10"/>
        </w:rPr>
        <w:t xml:space="preserve">  x</w:t>
      </w:r>
      <w:proofErr w:type="gramEnd"/>
      <w:r w:rsidRPr="000A14A5">
        <w:rPr>
          <w:bCs/>
          <w:sz w:val="13"/>
          <w:szCs w:val="10"/>
        </w:rPr>
        <w:t xml:space="preserve">1, x0, </w:t>
      </w:r>
      <w:proofErr w:type="spellStart"/>
      <w:r w:rsidRPr="000A14A5">
        <w:rPr>
          <w:bCs/>
          <w:sz w:val="13"/>
          <w:szCs w:val="10"/>
        </w:rPr>
        <w:t>IndexOutofBound</w:t>
      </w:r>
      <w:r>
        <w:rPr>
          <w:rFonts w:hint="eastAsia"/>
          <w:bCs/>
          <w:sz w:val="13"/>
          <w:szCs w:val="10"/>
        </w:rPr>
        <w:t>s</w:t>
      </w:r>
      <w:proofErr w:type="spellEnd"/>
    </w:p>
    <w:p w14:paraId="3491A0C6" w14:textId="4C821E99" w:rsidR="00F2543B" w:rsidRDefault="00F2543B" w:rsidP="00CA4B1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⑤加载一个大数字：</w:t>
      </w:r>
      <w:r w:rsidR="00CA4B1A" w:rsidRPr="00CA4B1A">
        <w:rPr>
          <w:bCs/>
          <w:sz w:val="13"/>
          <w:szCs w:val="10"/>
        </w:rPr>
        <w:t xml:space="preserve">  </w:t>
      </w:r>
      <w:proofErr w:type="spellStart"/>
      <w:r w:rsidR="00CA4B1A" w:rsidRPr="00CA4B1A">
        <w:rPr>
          <w:b/>
          <w:color w:val="C0504D" w:themeColor="accent2"/>
          <w:sz w:val="13"/>
          <w:szCs w:val="10"/>
        </w:rPr>
        <w:t>lui</w:t>
      </w:r>
      <w:proofErr w:type="spellEnd"/>
      <w:r w:rsidR="00CA4B1A" w:rsidRPr="00CA4B1A">
        <w:rPr>
          <w:b/>
          <w:color w:val="C0504D" w:themeColor="accent2"/>
          <w:sz w:val="13"/>
          <w:szCs w:val="10"/>
        </w:rPr>
        <w:t xml:space="preserve"> </w:t>
      </w:r>
      <w:proofErr w:type="spellStart"/>
      <w:r w:rsidR="00CA4B1A" w:rsidRPr="00CA4B1A">
        <w:rPr>
          <w:b/>
          <w:color w:val="C0504D" w:themeColor="accent2"/>
          <w:sz w:val="13"/>
          <w:szCs w:val="10"/>
        </w:rPr>
        <w:t>rd</w:t>
      </w:r>
      <w:proofErr w:type="spellEnd"/>
      <w:r w:rsidR="00CA4B1A" w:rsidRPr="00CA4B1A">
        <w:rPr>
          <w:b/>
          <w:color w:val="C0504D" w:themeColor="accent2"/>
          <w:sz w:val="13"/>
          <w:szCs w:val="10"/>
        </w:rPr>
        <w:t>, constant</w:t>
      </w:r>
      <w:r w:rsidR="00CA4B1A" w:rsidRPr="00CA4B1A">
        <w:rPr>
          <w:rFonts w:hint="eastAsia"/>
          <w:bCs/>
          <w:sz w:val="13"/>
          <w:szCs w:val="10"/>
        </w:rPr>
        <w:t>用于将</w:t>
      </w:r>
      <w:r w:rsidR="00CA4B1A" w:rsidRPr="00CA4B1A">
        <w:rPr>
          <w:rFonts w:hint="eastAsia"/>
          <w:bCs/>
          <w:sz w:val="13"/>
          <w:szCs w:val="10"/>
        </w:rPr>
        <w:t>20</w:t>
      </w:r>
      <w:r w:rsidR="00CA4B1A" w:rsidRPr="00CA4B1A">
        <w:rPr>
          <w:rFonts w:hint="eastAsia"/>
          <w:bCs/>
          <w:sz w:val="13"/>
          <w:szCs w:val="10"/>
        </w:rPr>
        <w:t>位常数加载到寄存器的第</w:t>
      </w:r>
      <w:r w:rsidR="00CA4B1A" w:rsidRPr="00CA4B1A">
        <w:rPr>
          <w:rFonts w:hint="eastAsia"/>
          <w:bCs/>
          <w:sz w:val="13"/>
          <w:szCs w:val="10"/>
        </w:rPr>
        <w:t>31</w:t>
      </w:r>
      <w:r w:rsidR="00CA4B1A" w:rsidRPr="00CA4B1A">
        <w:rPr>
          <w:rFonts w:hint="eastAsia"/>
          <w:bCs/>
          <w:sz w:val="13"/>
          <w:szCs w:val="10"/>
        </w:rPr>
        <w:t>位到第</w:t>
      </w:r>
      <w:r w:rsidR="00CA4B1A" w:rsidRPr="00CA4B1A">
        <w:rPr>
          <w:rFonts w:hint="eastAsia"/>
          <w:bCs/>
          <w:sz w:val="13"/>
          <w:szCs w:val="10"/>
        </w:rPr>
        <w:t>12</w:t>
      </w:r>
      <w:r w:rsidR="00CA4B1A" w:rsidRPr="00CA4B1A">
        <w:rPr>
          <w:rFonts w:hint="eastAsia"/>
          <w:bCs/>
          <w:sz w:val="13"/>
          <w:szCs w:val="10"/>
        </w:rPr>
        <w:t>位，低</w:t>
      </w:r>
      <w:r w:rsidR="00CA4B1A" w:rsidRPr="00CA4B1A">
        <w:rPr>
          <w:rFonts w:hint="eastAsia"/>
          <w:bCs/>
          <w:sz w:val="13"/>
          <w:szCs w:val="10"/>
        </w:rPr>
        <w:t>12</w:t>
      </w:r>
      <w:r w:rsidR="00CA4B1A" w:rsidRPr="00CA4B1A">
        <w:rPr>
          <w:rFonts w:hint="eastAsia"/>
          <w:bCs/>
          <w:sz w:val="13"/>
          <w:szCs w:val="10"/>
        </w:rPr>
        <w:t>位填充</w:t>
      </w:r>
      <w:r w:rsidR="00CA4B1A" w:rsidRPr="00CA4B1A">
        <w:rPr>
          <w:rFonts w:hint="eastAsia"/>
          <w:bCs/>
          <w:sz w:val="13"/>
          <w:szCs w:val="10"/>
        </w:rPr>
        <w:t>0</w:t>
      </w:r>
      <w:r w:rsidR="00CA4B1A">
        <w:rPr>
          <w:rFonts w:hint="eastAsia"/>
          <w:bCs/>
          <w:sz w:val="13"/>
          <w:szCs w:val="10"/>
        </w:rPr>
        <w:t>，</w:t>
      </w:r>
      <w:r w:rsidR="00CA4B1A" w:rsidRPr="00CA4B1A">
        <w:rPr>
          <w:rFonts w:hint="eastAsia"/>
          <w:bCs/>
          <w:sz w:val="13"/>
          <w:szCs w:val="10"/>
        </w:rPr>
        <w:t>低</w:t>
      </w:r>
      <w:r w:rsidR="00CA4B1A" w:rsidRPr="00CA4B1A">
        <w:rPr>
          <w:rFonts w:hint="eastAsia"/>
          <w:bCs/>
          <w:sz w:val="13"/>
          <w:szCs w:val="10"/>
        </w:rPr>
        <w:t>12</w:t>
      </w:r>
      <w:r w:rsidR="00CA4B1A" w:rsidRPr="00CA4B1A">
        <w:rPr>
          <w:rFonts w:hint="eastAsia"/>
          <w:bCs/>
          <w:sz w:val="13"/>
          <w:szCs w:val="10"/>
        </w:rPr>
        <w:t>位</w:t>
      </w:r>
      <w:proofErr w:type="spellStart"/>
      <w:r w:rsidR="00CA4B1A" w:rsidRPr="00CA4B1A">
        <w:rPr>
          <w:rFonts w:hint="eastAsia"/>
          <w:bCs/>
          <w:sz w:val="13"/>
          <w:szCs w:val="10"/>
        </w:rPr>
        <w:t>addi</w:t>
      </w:r>
      <w:proofErr w:type="spellEnd"/>
      <w:r w:rsidR="00CA4B1A" w:rsidRPr="00CA4B1A">
        <w:rPr>
          <w:rFonts w:hint="eastAsia"/>
          <w:bCs/>
          <w:sz w:val="13"/>
          <w:szCs w:val="10"/>
        </w:rPr>
        <w:t>或者</w:t>
      </w:r>
      <w:proofErr w:type="spellStart"/>
      <w:r w:rsidR="00CA4B1A" w:rsidRPr="00CA4B1A">
        <w:rPr>
          <w:rFonts w:hint="eastAsia"/>
          <w:bCs/>
          <w:sz w:val="13"/>
          <w:szCs w:val="10"/>
        </w:rPr>
        <w:t>ori</w:t>
      </w:r>
      <w:proofErr w:type="spellEnd"/>
      <w:r w:rsidR="00CA4B1A" w:rsidRPr="00CA4B1A">
        <w:rPr>
          <w:rFonts w:hint="eastAsia"/>
          <w:bCs/>
          <w:sz w:val="13"/>
          <w:szCs w:val="10"/>
        </w:rPr>
        <w:t>放进去</w:t>
      </w:r>
      <w:r w:rsidR="00864EF1">
        <w:rPr>
          <w:rFonts w:hint="eastAsia"/>
          <w:bCs/>
          <w:sz w:val="13"/>
          <w:szCs w:val="10"/>
        </w:rPr>
        <w:t>。</w:t>
      </w:r>
      <w:r w:rsidR="001B76D0" w:rsidRPr="001B76D0">
        <w:rPr>
          <w:rFonts w:hint="eastAsia"/>
          <w:bCs/>
          <w:sz w:val="13"/>
          <w:szCs w:val="10"/>
        </w:rPr>
        <w:t>用</w:t>
      </w:r>
      <w:proofErr w:type="spellStart"/>
      <w:r w:rsidR="001B76D0" w:rsidRPr="001B76D0">
        <w:rPr>
          <w:rFonts w:hint="eastAsia"/>
          <w:b/>
          <w:color w:val="C0504D" w:themeColor="accent2"/>
          <w:sz w:val="13"/>
          <w:szCs w:val="10"/>
        </w:rPr>
        <w:t>addi</w:t>
      </w:r>
      <w:proofErr w:type="spellEnd"/>
      <w:r w:rsidR="001B76D0" w:rsidRPr="001B76D0">
        <w:rPr>
          <w:rFonts w:hint="eastAsia"/>
          <w:bCs/>
          <w:sz w:val="13"/>
          <w:szCs w:val="10"/>
        </w:rPr>
        <w:t xml:space="preserve">, </w:t>
      </w:r>
      <w:r w:rsidR="001B76D0" w:rsidRPr="001B76D0">
        <w:rPr>
          <w:rFonts w:hint="eastAsia"/>
          <w:bCs/>
          <w:sz w:val="13"/>
          <w:szCs w:val="10"/>
        </w:rPr>
        <w:t>把</w:t>
      </w:r>
      <w:r w:rsidR="001B76D0" w:rsidRPr="001B76D0">
        <w:rPr>
          <w:rFonts w:hint="eastAsia"/>
          <w:bCs/>
          <w:sz w:val="13"/>
          <w:szCs w:val="10"/>
        </w:rPr>
        <w:t>16</w:t>
      </w:r>
      <w:r w:rsidR="001B76D0" w:rsidRPr="001B76D0">
        <w:rPr>
          <w:rFonts w:hint="eastAsia"/>
          <w:bCs/>
          <w:sz w:val="13"/>
          <w:szCs w:val="10"/>
        </w:rPr>
        <w:t>位立即</w:t>
      </w:r>
      <w:proofErr w:type="gramStart"/>
      <w:r w:rsidR="001B76D0" w:rsidRPr="001B76D0">
        <w:rPr>
          <w:rFonts w:hint="eastAsia"/>
          <w:bCs/>
          <w:sz w:val="13"/>
          <w:szCs w:val="10"/>
        </w:rPr>
        <w:t>数按照</w:t>
      </w:r>
      <w:proofErr w:type="gramEnd"/>
      <w:r w:rsidR="001B76D0" w:rsidRPr="001B76D0">
        <w:rPr>
          <w:rFonts w:hint="eastAsia"/>
          <w:bCs/>
          <w:sz w:val="13"/>
          <w:szCs w:val="10"/>
        </w:rPr>
        <w:t>有符号数拓展，所以最高位是</w:t>
      </w:r>
      <w:r w:rsidR="001B76D0" w:rsidRPr="001B76D0">
        <w:rPr>
          <w:rFonts w:hint="eastAsia"/>
          <w:bCs/>
          <w:sz w:val="13"/>
          <w:szCs w:val="10"/>
        </w:rPr>
        <w:t>0</w:t>
      </w:r>
      <w:r w:rsidR="001B76D0" w:rsidRPr="001B76D0">
        <w:rPr>
          <w:rFonts w:hint="eastAsia"/>
          <w:bCs/>
          <w:sz w:val="13"/>
          <w:szCs w:val="10"/>
        </w:rPr>
        <w:t>没有问题，最高位是</w:t>
      </w:r>
      <w:r w:rsidR="001B76D0" w:rsidRPr="001B76D0">
        <w:rPr>
          <w:rFonts w:hint="eastAsia"/>
          <w:bCs/>
          <w:sz w:val="13"/>
          <w:szCs w:val="10"/>
        </w:rPr>
        <w:t>1</w:t>
      </w:r>
      <w:r w:rsidR="001B76D0" w:rsidRPr="001B76D0">
        <w:rPr>
          <w:rFonts w:hint="eastAsia"/>
          <w:bCs/>
          <w:sz w:val="13"/>
          <w:szCs w:val="10"/>
        </w:rPr>
        <w:t>就不对了，用</w:t>
      </w:r>
      <w:proofErr w:type="spellStart"/>
      <w:r w:rsidR="001B76D0" w:rsidRPr="001B76D0">
        <w:rPr>
          <w:rFonts w:hint="eastAsia"/>
          <w:b/>
          <w:color w:val="C0504D" w:themeColor="accent2"/>
          <w:sz w:val="13"/>
          <w:szCs w:val="10"/>
        </w:rPr>
        <w:t>ori</w:t>
      </w:r>
      <w:proofErr w:type="spellEnd"/>
      <w:r w:rsidR="001B76D0" w:rsidRPr="001B76D0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1B76D0" w:rsidRPr="001B76D0">
        <w:rPr>
          <w:rFonts w:hint="eastAsia"/>
          <w:bCs/>
          <w:sz w:val="13"/>
          <w:szCs w:val="10"/>
        </w:rPr>
        <w:t>没有这个问题</w:t>
      </w:r>
      <w:r w:rsidR="001B76D0" w:rsidRPr="001B76D0">
        <w:rPr>
          <w:rFonts w:hint="eastAsia"/>
          <w:bCs/>
          <w:sz w:val="13"/>
          <w:szCs w:val="10"/>
        </w:rPr>
        <w:t xml:space="preserve">, </w:t>
      </w:r>
      <w:r w:rsidR="001B76D0" w:rsidRPr="001B76D0">
        <w:rPr>
          <w:rFonts w:hint="eastAsia"/>
          <w:bCs/>
          <w:sz w:val="13"/>
          <w:szCs w:val="10"/>
        </w:rPr>
        <w:t>或者先用</w:t>
      </w:r>
      <w:proofErr w:type="spellStart"/>
      <w:r w:rsidR="001B76D0" w:rsidRPr="001B76D0">
        <w:rPr>
          <w:rFonts w:hint="eastAsia"/>
          <w:bCs/>
          <w:sz w:val="13"/>
          <w:szCs w:val="10"/>
        </w:rPr>
        <w:t>lui</w:t>
      </w:r>
      <w:proofErr w:type="spellEnd"/>
      <w:r w:rsidR="001B76D0" w:rsidRPr="001B76D0">
        <w:rPr>
          <w:rFonts w:hint="eastAsia"/>
          <w:bCs/>
          <w:sz w:val="13"/>
          <w:szCs w:val="10"/>
        </w:rPr>
        <w:t xml:space="preserve"> </w:t>
      </w:r>
      <w:r w:rsidR="001B76D0" w:rsidRPr="001B76D0">
        <w:rPr>
          <w:rFonts w:hint="eastAsia"/>
          <w:bCs/>
          <w:sz w:val="13"/>
          <w:szCs w:val="10"/>
        </w:rPr>
        <w:t>在第</w:t>
      </w:r>
      <w:r w:rsidR="001B76D0" w:rsidRPr="001B76D0">
        <w:rPr>
          <w:rFonts w:hint="eastAsia"/>
          <w:bCs/>
          <w:sz w:val="13"/>
          <w:szCs w:val="10"/>
        </w:rPr>
        <w:t>12</w:t>
      </w:r>
      <w:r w:rsidR="001B76D0" w:rsidRPr="001B76D0">
        <w:rPr>
          <w:rFonts w:hint="eastAsia"/>
          <w:bCs/>
          <w:sz w:val="13"/>
          <w:szCs w:val="10"/>
        </w:rPr>
        <w:t>位添加</w:t>
      </w:r>
      <w:r w:rsidR="001B76D0" w:rsidRPr="001B76D0">
        <w:rPr>
          <w:rFonts w:hint="eastAsia"/>
          <w:bCs/>
          <w:sz w:val="13"/>
          <w:szCs w:val="10"/>
        </w:rPr>
        <w:t>1</w:t>
      </w:r>
      <w:r w:rsidR="001B76D0" w:rsidRPr="001B76D0">
        <w:rPr>
          <w:rFonts w:hint="eastAsia"/>
          <w:bCs/>
          <w:sz w:val="13"/>
          <w:szCs w:val="10"/>
        </w:rPr>
        <w:t>，然后再用</w:t>
      </w:r>
      <w:proofErr w:type="spellStart"/>
      <w:r w:rsidR="001B76D0" w:rsidRPr="001B76D0">
        <w:rPr>
          <w:rFonts w:hint="eastAsia"/>
          <w:bCs/>
          <w:sz w:val="13"/>
          <w:szCs w:val="10"/>
        </w:rPr>
        <w:t>addi</w:t>
      </w:r>
      <w:proofErr w:type="spellEnd"/>
      <w:r w:rsidR="001B76D0" w:rsidRPr="001B76D0">
        <w:rPr>
          <w:rFonts w:hint="eastAsia"/>
          <w:bCs/>
          <w:sz w:val="13"/>
          <w:szCs w:val="10"/>
        </w:rPr>
        <w:t>加上低</w:t>
      </w:r>
      <w:r w:rsidR="001B76D0" w:rsidRPr="001B76D0">
        <w:rPr>
          <w:rFonts w:hint="eastAsia"/>
          <w:bCs/>
          <w:sz w:val="13"/>
          <w:szCs w:val="10"/>
        </w:rPr>
        <w:t>16</w:t>
      </w:r>
      <w:r w:rsidR="001B76D0" w:rsidRPr="001B76D0">
        <w:rPr>
          <w:rFonts w:hint="eastAsia"/>
          <w:bCs/>
          <w:sz w:val="13"/>
          <w:szCs w:val="10"/>
        </w:rPr>
        <w:t>位。</w:t>
      </w:r>
    </w:p>
    <w:p w14:paraId="54F65086" w14:textId="1EF4C802" w:rsidR="00BD1F9E" w:rsidRDefault="00BD1F9E" w:rsidP="00CA4B1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lastRenderedPageBreak/>
        <w:t>⑥不用额外寄存器交换两个数</w:t>
      </w:r>
    </w:p>
    <w:p w14:paraId="3ED416B7" w14:textId="18216A43" w:rsidR="009B53F2" w:rsidRPr="00CA4B1A" w:rsidRDefault="009B53F2" w:rsidP="00CA4B1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4E8E668" wp14:editId="44E09276">
            <wp:extent cx="1644650" cy="563880"/>
            <wp:effectExtent l="0" t="0" r="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4AD33" w14:textId="77777777" w:rsidR="00C34F13" w:rsidRDefault="00E37D95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b/>
          <w:color w:val="FF0000"/>
          <w:sz w:val="13"/>
          <w:szCs w:val="10"/>
        </w:rPr>
        <w:t>S</w:t>
      </w:r>
      <w:r w:rsidR="000B1C9E" w:rsidRPr="00E72154">
        <w:rPr>
          <w:rFonts w:hint="eastAsia"/>
          <w:b/>
          <w:color w:val="FF0000"/>
          <w:sz w:val="13"/>
          <w:szCs w:val="10"/>
        </w:rPr>
        <w:t>型</w:t>
      </w:r>
      <w:r w:rsidR="000B1C9E">
        <w:rPr>
          <w:rFonts w:hint="eastAsia"/>
          <w:bCs/>
          <w:sz w:val="13"/>
          <w:szCs w:val="10"/>
        </w:rPr>
        <w:t>:</w:t>
      </w:r>
      <w:r w:rsidR="00992915">
        <w:rPr>
          <w:bCs/>
          <w:sz w:val="13"/>
          <w:szCs w:val="10"/>
        </w:rPr>
        <w:t xml:space="preserve"> </w:t>
      </w:r>
      <w:r w:rsidR="00992915" w:rsidRPr="00992915">
        <w:rPr>
          <w:bCs/>
          <w:sz w:val="13"/>
          <w:szCs w:val="10"/>
        </w:rPr>
        <w:t xml:space="preserve">Load byte/halfword/word: </w:t>
      </w:r>
      <w:r w:rsidR="00992915" w:rsidRPr="009C4F2A">
        <w:rPr>
          <w:bCs/>
          <w:sz w:val="13"/>
          <w:szCs w:val="10"/>
          <w:u w:val="single"/>
        </w:rPr>
        <w:t>Sign extend to 64</w:t>
      </w:r>
      <w:r w:rsidR="00992915" w:rsidRPr="00992915">
        <w:rPr>
          <w:bCs/>
          <w:sz w:val="13"/>
          <w:szCs w:val="10"/>
        </w:rPr>
        <w:t xml:space="preserve"> bits in </w:t>
      </w:r>
      <w:proofErr w:type="spellStart"/>
      <w:r w:rsidR="00992915" w:rsidRPr="00992915">
        <w:rPr>
          <w:bCs/>
          <w:sz w:val="13"/>
          <w:szCs w:val="10"/>
        </w:rPr>
        <w:t>rd</w:t>
      </w:r>
      <w:proofErr w:type="spellEnd"/>
      <w:r w:rsidR="006F3709">
        <w:rPr>
          <w:bCs/>
          <w:sz w:val="13"/>
          <w:szCs w:val="10"/>
        </w:rPr>
        <w:t xml:space="preserve">; </w:t>
      </w:r>
      <w:r w:rsidR="00122727" w:rsidRPr="00122727">
        <w:rPr>
          <w:bCs/>
          <w:sz w:val="13"/>
          <w:szCs w:val="10"/>
        </w:rPr>
        <w:t xml:space="preserve">Load byte/halfword/word unsigned: </w:t>
      </w:r>
      <w:r w:rsidR="00122727" w:rsidRPr="00F167C8">
        <w:rPr>
          <w:bCs/>
          <w:sz w:val="13"/>
          <w:szCs w:val="10"/>
          <w:u w:val="single"/>
        </w:rPr>
        <w:t>Zero extend to 64 b</w:t>
      </w:r>
      <w:r w:rsidR="00122727" w:rsidRPr="00122727">
        <w:rPr>
          <w:bCs/>
          <w:sz w:val="13"/>
          <w:szCs w:val="10"/>
        </w:rPr>
        <w:t xml:space="preserve">its in </w:t>
      </w:r>
      <w:proofErr w:type="spellStart"/>
      <w:r w:rsidR="00122727" w:rsidRPr="00122727">
        <w:rPr>
          <w:bCs/>
          <w:sz w:val="13"/>
          <w:szCs w:val="10"/>
        </w:rPr>
        <w:t>rd</w:t>
      </w:r>
      <w:proofErr w:type="spellEnd"/>
      <w:r w:rsidR="00F167C8">
        <w:rPr>
          <w:bCs/>
          <w:sz w:val="13"/>
          <w:szCs w:val="10"/>
        </w:rPr>
        <w:t xml:space="preserve">; </w:t>
      </w:r>
    </w:p>
    <w:p w14:paraId="5FA518E7" w14:textId="1DC8A5B8" w:rsidR="0038165A" w:rsidRPr="00B76732" w:rsidRDefault="00C34F13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34F13">
        <w:rPr>
          <w:bCs/>
          <w:sz w:val="13"/>
          <w:szCs w:val="10"/>
        </w:rPr>
        <w:t>Store</w:t>
      </w:r>
      <w:r w:rsidR="0060377E">
        <w:rPr>
          <w:bCs/>
          <w:sz w:val="13"/>
          <w:szCs w:val="10"/>
        </w:rPr>
        <w:t xml:space="preserve"> </w:t>
      </w:r>
      <w:r w:rsidRPr="00C34F13">
        <w:rPr>
          <w:bCs/>
          <w:sz w:val="13"/>
          <w:szCs w:val="10"/>
        </w:rPr>
        <w:t>byte/halfword/word: Store rightmost 8/16/32 bits</w:t>
      </w:r>
    </w:p>
    <w:p w14:paraId="3D3CB32F" w14:textId="75078CD6" w:rsidR="00B95410" w:rsidRDefault="00E72154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67027">
        <w:rPr>
          <w:rFonts w:hint="eastAsia"/>
          <w:b/>
          <w:color w:val="FF0000"/>
          <w:sz w:val="13"/>
          <w:szCs w:val="10"/>
        </w:rPr>
        <w:t>I</w:t>
      </w:r>
      <w:r w:rsidR="003C1E94">
        <w:rPr>
          <w:rFonts w:hint="eastAsia"/>
          <w:b/>
          <w:color w:val="FF0000"/>
          <w:sz w:val="13"/>
          <w:szCs w:val="10"/>
        </w:rPr>
        <w:t>+</w:t>
      </w:r>
      <w:r w:rsidR="003C1E94">
        <w:rPr>
          <w:b/>
          <w:color w:val="FF0000"/>
          <w:sz w:val="13"/>
          <w:szCs w:val="10"/>
        </w:rPr>
        <w:t>J</w:t>
      </w:r>
      <w:r w:rsidR="003C1E94">
        <w:rPr>
          <w:rFonts w:hint="eastAsia"/>
          <w:b/>
          <w:color w:val="FF0000"/>
          <w:sz w:val="13"/>
          <w:szCs w:val="10"/>
        </w:rPr>
        <w:t>+</w:t>
      </w:r>
      <w:r w:rsidR="003C1E94">
        <w:rPr>
          <w:b/>
          <w:color w:val="FF0000"/>
          <w:sz w:val="13"/>
          <w:szCs w:val="10"/>
        </w:rPr>
        <w:t>UJ</w:t>
      </w:r>
      <w:r w:rsidR="0010262E" w:rsidRPr="00E72154">
        <w:rPr>
          <w:rFonts w:hint="eastAsia"/>
          <w:b/>
          <w:color w:val="FF0000"/>
          <w:sz w:val="13"/>
          <w:szCs w:val="10"/>
        </w:rPr>
        <w:t>型</w:t>
      </w:r>
      <w:r w:rsidR="00273766" w:rsidRPr="009A05EA">
        <w:rPr>
          <w:rFonts w:hint="eastAsia"/>
          <w:bCs/>
          <w:sz w:val="13"/>
          <w:szCs w:val="10"/>
        </w:rPr>
        <w:t>：</w:t>
      </w:r>
      <w:proofErr w:type="spellStart"/>
      <w:r w:rsidR="007C79D2">
        <w:rPr>
          <w:rFonts w:hint="eastAsia"/>
          <w:bCs/>
          <w:sz w:val="13"/>
          <w:szCs w:val="10"/>
        </w:rPr>
        <w:t>jal</w:t>
      </w:r>
      <w:proofErr w:type="spellEnd"/>
      <w:r w:rsidR="007C79D2">
        <w:rPr>
          <w:rFonts w:hint="eastAsia"/>
          <w:bCs/>
          <w:sz w:val="13"/>
          <w:szCs w:val="10"/>
        </w:rPr>
        <w:t>是无条件跳转</w:t>
      </w:r>
      <w:r w:rsidR="00A4245C">
        <w:rPr>
          <w:rFonts w:hint="eastAsia"/>
          <w:bCs/>
          <w:sz w:val="13"/>
          <w:szCs w:val="10"/>
        </w:rPr>
        <w:t>,</w:t>
      </w:r>
      <w:r w:rsidR="00A4245C">
        <w:rPr>
          <w:rFonts w:hint="eastAsia"/>
          <w:bCs/>
          <w:sz w:val="13"/>
          <w:szCs w:val="10"/>
        </w:rPr>
        <w:t>一般是</w:t>
      </w:r>
      <w:proofErr w:type="spellStart"/>
      <w:r w:rsidR="00A4245C">
        <w:rPr>
          <w:rFonts w:hint="eastAsia"/>
          <w:bCs/>
          <w:sz w:val="13"/>
          <w:szCs w:val="10"/>
        </w:rPr>
        <w:t>jal</w:t>
      </w:r>
      <w:proofErr w:type="spellEnd"/>
      <w:r w:rsidR="00A4245C">
        <w:rPr>
          <w:bCs/>
          <w:sz w:val="13"/>
          <w:szCs w:val="10"/>
        </w:rPr>
        <w:t xml:space="preserve"> x1</w:t>
      </w:r>
      <w:r w:rsidR="000A2FC8">
        <w:rPr>
          <w:rFonts w:hint="eastAsia"/>
          <w:bCs/>
          <w:sz w:val="13"/>
          <w:szCs w:val="10"/>
        </w:rPr>
        <w:t xml:space="preserve"> </w:t>
      </w:r>
      <w:proofErr w:type="spellStart"/>
      <w:r w:rsidR="000A2FC8">
        <w:rPr>
          <w:bCs/>
          <w:sz w:val="13"/>
          <w:szCs w:val="10"/>
        </w:rPr>
        <w:t>L</w:t>
      </w:r>
      <w:r w:rsidR="00A4245C">
        <w:rPr>
          <w:rFonts w:hint="eastAsia"/>
          <w:bCs/>
          <w:sz w:val="13"/>
          <w:szCs w:val="10"/>
        </w:rPr>
        <w:t>;</w:t>
      </w:r>
      <w:r w:rsidR="00273766" w:rsidRPr="009A05EA">
        <w:rPr>
          <w:rFonts w:hint="eastAsia"/>
          <w:bCs/>
          <w:sz w:val="13"/>
          <w:szCs w:val="10"/>
        </w:rPr>
        <w:t>jalr</w:t>
      </w:r>
      <w:proofErr w:type="spellEnd"/>
      <w:r w:rsidR="00273766" w:rsidRPr="009A05EA">
        <w:rPr>
          <w:rFonts w:hint="eastAsia"/>
          <w:bCs/>
          <w:sz w:val="13"/>
          <w:szCs w:val="10"/>
        </w:rPr>
        <w:t>是</w:t>
      </w:r>
      <w:r w:rsidR="00273766" w:rsidRPr="009A05EA">
        <w:rPr>
          <w:rFonts w:hint="eastAsia"/>
          <w:bCs/>
          <w:sz w:val="13"/>
          <w:szCs w:val="10"/>
        </w:rPr>
        <w:t>PC</w:t>
      </w:r>
      <w:r w:rsidR="00273766" w:rsidRPr="009A05EA">
        <w:rPr>
          <w:rFonts w:hint="eastAsia"/>
          <w:bCs/>
          <w:sz w:val="13"/>
          <w:szCs w:val="10"/>
        </w:rPr>
        <w:t>相对寻址，</w:t>
      </w:r>
      <w:proofErr w:type="spellStart"/>
      <w:r w:rsidR="00273766" w:rsidRPr="009A05EA">
        <w:rPr>
          <w:rFonts w:hint="eastAsia"/>
          <w:bCs/>
          <w:sz w:val="13"/>
          <w:szCs w:val="10"/>
        </w:rPr>
        <w:t>ld</w:t>
      </w:r>
      <w:proofErr w:type="spellEnd"/>
      <w:r w:rsidR="00273766" w:rsidRPr="009A05EA">
        <w:rPr>
          <w:rFonts w:hint="eastAsia"/>
          <w:bCs/>
          <w:sz w:val="13"/>
          <w:szCs w:val="10"/>
        </w:rPr>
        <w:t>是</w:t>
      </w:r>
      <w:r w:rsidR="00273766" w:rsidRPr="009A05EA">
        <w:rPr>
          <w:rFonts w:hint="eastAsia"/>
          <w:bCs/>
          <w:sz w:val="13"/>
          <w:szCs w:val="10"/>
        </w:rPr>
        <w:t>base</w:t>
      </w:r>
      <w:r w:rsidR="00273766" w:rsidRPr="009A05EA">
        <w:rPr>
          <w:rFonts w:hint="eastAsia"/>
          <w:bCs/>
          <w:sz w:val="13"/>
          <w:szCs w:val="10"/>
        </w:rPr>
        <w:t>，其他是立即数寻址</w:t>
      </w:r>
      <w:r w:rsidR="00CB3C4B">
        <w:rPr>
          <w:rFonts w:hint="eastAsia"/>
          <w:bCs/>
          <w:sz w:val="13"/>
          <w:szCs w:val="10"/>
        </w:rPr>
        <w:t>.</w:t>
      </w:r>
      <w:r w:rsidR="00CB3C4B" w:rsidRPr="00CB3C4B">
        <w:rPr>
          <w:rFonts w:hint="eastAsia"/>
          <w:bCs/>
          <w:sz w:val="13"/>
          <w:szCs w:val="10"/>
        </w:rPr>
        <w:t xml:space="preserve"> </w:t>
      </w:r>
      <w:proofErr w:type="spellStart"/>
      <w:r w:rsidR="006F6E0B">
        <w:rPr>
          <w:rFonts w:hint="eastAsia"/>
          <w:bCs/>
          <w:sz w:val="13"/>
          <w:szCs w:val="10"/>
        </w:rPr>
        <w:t>imm</w:t>
      </w:r>
      <w:proofErr w:type="spellEnd"/>
      <w:r w:rsidR="00CB3C4B">
        <w:rPr>
          <w:rFonts w:hint="eastAsia"/>
          <w:bCs/>
          <w:sz w:val="13"/>
          <w:szCs w:val="10"/>
        </w:rPr>
        <w:t>寻址范围为±</w:t>
      </w:r>
      <w:r w:rsidR="00CB3C4B">
        <w:rPr>
          <w:rFonts w:hint="eastAsia"/>
          <w:bCs/>
          <w:sz w:val="13"/>
          <w:szCs w:val="10"/>
        </w:rPr>
        <w:t>2</w:t>
      </w:r>
      <w:r w:rsidR="00CB3C4B">
        <w:rPr>
          <w:bCs/>
          <w:sz w:val="13"/>
          <w:szCs w:val="10"/>
        </w:rPr>
        <w:t>^11</w:t>
      </w:r>
      <w:r w:rsidR="00C27EFA">
        <w:rPr>
          <w:rFonts w:hint="eastAsia"/>
          <w:bCs/>
          <w:sz w:val="13"/>
          <w:szCs w:val="10"/>
        </w:rPr>
        <w:t>*2=2^</w:t>
      </w:r>
      <w:r w:rsidR="00C27EFA">
        <w:rPr>
          <w:bCs/>
          <w:sz w:val="13"/>
          <w:szCs w:val="10"/>
        </w:rPr>
        <w:t>12</w:t>
      </w:r>
      <w:r w:rsidR="00A2430E">
        <w:rPr>
          <w:bCs/>
          <w:sz w:val="13"/>
          <w:szCs w:val="10"/>
        </w:rPr>
        <w:t>.</w:t>
      </w:r>
      <w:r w:rsidR="00A2430E" w:rsidRPr="00A2430E">
        <w:rPr>
          <w:rFonts w:hint="eastAsia"/>
        </w:rPr>
        <w:t xml:space="preserve"> </w:t>
      </w:r>
      <w:r w:rsidR="00A2430E" w:rsidRPr="00A2430E">
        <w:rPr>
          <w:rFonts w:hint="eastAsia"/>
          <w:bCs/>
          <w:sz w:val="13"/>
          <w:szCs w:val="10"/>
        </w:rPr>
        <w:t>写成指令的时候就是</w:t>
      </w:r>
      <w:proofErr w:type="gramStart"/>
      <w:r w:rsidR="00A2430E" w:rsidRPr="00A2430E">
        <w:rPr>
          <w:rFonts w:hint="eastAsia"/>
          <w:bCs/>
          <w:sz w:val="13"/>
          <w:szCs w:val="10"/>
        </w:rPr>
        <w:t>实际跳</w:t>
      </w:r>
      <w:proofErr w:type="gramEnd"/>
      <w:r w:rsidR="00A2430E" w:rsidRPr="00A2430E">
        <w:rPr>
          <w:rFonts w:hint="eastAsia"/>
          <w:bCs/>
          <w:sz w:val="13"/>
          <w:szCs w:val="10"/>
        </w:rPr>
        <w:t>的地址，比如</w:t>
      </w:r>
      <w:proofErr w:type="spellStart"/>
      <w:r w:rsidR="00A2430E" w:rsidRPr="00A2430E">
        <w:rPr>
          <w:rFonts w:hint="eastAsia"/>
          <w:bCs/>
          <w:sz w:val="13"/>
          <w:szCs w:val="10"/>
        </w:rPr>
        <w:t>jal</w:t>
      </w:r>
      <w:proofErr w:type="spellEnd"/>
      <w:r w:rsidR="00A2430E" w:rsidRPr="00A2430E">
        <w:rPr>
          <w:rFonts w:hint="eastAsia"/>
          <w:bCs/>
          <w:sz w:val="13"/>
          <w:szCs w:val="10"/>
        </w:rPr>
        <w:t xml:space="preserve"> x0, 2000</w:t>
      </w:r>
      <w:r w:rsidR="00A2430E" w:rsidRPr="00A2430E">
        <w:rPr>
          <w:rFonts w:hint="eastAsia"/>
          <w:bCs/>
          <w:sz w:val="13"/>
          <w:szCs w:val="10"/>
        </w:rPr>
        <w:t>就是跳</w:t>
      </w:r>
      <w:r w:rsidR="00A2430E" w:rsidRPr="00A2430E">
        <w:rPr>
          <w:rFonts w:hint="eastAsia"/>
          <w:bCs/>
          <w:sz w:val="13"/>
          <w:szCs w:val="10"/>
        </w:rPr>
        <w:t>2000</w:t>
      </w:r>
      <w:r w:rsidR="00A2430E">
        <w:rPr>
          <w:bCs/>
          <w:sz w:val="13"/>
          <w:szCs w:val="10"/>
        </w:rPr>
        <w:t xml:space="preserve">, </w:t>
      </w:r>
      <w:r w:rsidR="00A2430E">
        <w:rPr>
          <w:rFonts w:hint="eastAsia"/>
          <w:bCs/>
          <w:sz w:val="13"/>
          <w:szCs w:val="10"/>
        </w:rPr>
        <w:t>但是</w:t>
      </w:r>
      <w:proofErr w:type="spellStart"/>
      <w:r w:rsidR="00A2430E">
        <w:rPr>
          <w:rFonts w:hint="eastAsia"/>
          <w:bCs/>
          <w:sz w:val="13"/>
          <w:szCs w:val="10"/>
        </w:rPr>
        <w:t>imm</w:t>
      </w:r>
      <w:proofErr w:type="spellEnd"/>
      <w:r w:rsidR="00A2430E">
        <w:rPr>
          <w:rFonts w:hint="eastAsia"/>
          <w:bCs/>
          <w:sz w:val="13"/>
          <w:szCs w:val="10"/>
        </w:rPr>
        <w:t>存的是</w:t>
      </w:r>
      <w:r w:rsidR="00A2430E">
        <w:rPr>
          <w:rFonts w:hint="eastAsia"/>
          <w:bCs/>
          <w:sz w:val="13"/>
          <w:szCs w:val="10"/>
        </w:rPr>
        <w:t>1000</w:t>
      </w:r>
      <w:r w:rsidR="00DE53E7">
        <w:rPr>
          <w:rFonts w:hint="eastAsia"/>
          <w:bCs/>
          <w:sz w:val="13"/>
          <w:szCs w:val="10"/>
        </w:rPr>
        <w:t>！</w:t>
      </w:r>
    </w:p>
    <w:p w14:paraId="0CC894AD" w14:textId="48D31BE8" w:rsidR="00915DDA" w:rsidRPr="00887337" w:rsidRDefault="00915DDA" w:rsidP="008524D9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 w:rsidRPr="00915DDA">
        <w:rPr>
          <w:rFonts w:hint="eastAsia"/>
          <w:bCs/>
          <w:sz w:val="13"/>
          <w:szCs w:val="10"/>
        </w:rPr>
        <w:t>因为一条指令宽度不是</w:t>
      </w:r>
      <w:r w:rsidRPr="00915DDA">
        <w:rPr>
          <w:rFonts w:hint="eastAsia"/>
          <w:bCs/>
          <w:sz w:val="13"/>
          <w:szCs w:val="10"/>
        </w:rPr>
        <w:t>1</w:t>
      </w:r>
      <w:r w:rsidRPr="00915DDA">
        <w:rPr>
          <w:rFonts w:hint="eastAsia"/>
          <w:bCs/>
          <w:sz w:val="13"/>
          <w:szCs w:val="10"/>
        </w:rPr>
        <w:t>，</w:t>
      </w:r>
      <w:r w:rsidRPr="00887337">
        <w:rPr>
          <w:rFonts w:hint="eastAsia"/>
          <w:b/>
          <w:color w:val="4BACC6" w:themeColor="accent5"/>
          <w:sz w:val="13"/>
          <w:szCs w:val="10"/>
        </w:rPr>
        <w:t>所以跳转默认乘</w:t>
      </w:r>
      <w:r w:rsidRPr="00887337">
        <w:rPr>
          <w:rFonts w:hint="eastAsia"/>
          <w:b/>
          <w:color w:val="4BACC6" w:themeColor="accent5"/>
          <w:sz w:val="13"/>
          <w:szCs w:val="10"/>
        </w:rPr>
        <w:t>2</w:t>
      </w:r>
    </w:p>
    <w:p w14:paraId="65E26DF1" w14:textId="424FA4B9" w:rsidR="002E55D0" w:rsidRDefault="00115D0C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51EE580" wp14:editId="4C40C19A">
            <wp:extent cx="1679953" cy="75111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87055" cy="754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4F1F8" w14:textId="57763FCC" w:rsidR="00F0011D" w:rsidRDefault="001C722F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6E7A4B46" wp14:editId="26889F98">
            <wp:extent cx="1702828" cy="360947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21330" cy="364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B4522" w14:textId="40459523" w:rsidR="00F0011D" w:rsidRDefault="005F4FDE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4877337C" wp14:editId="54B22534">
            <wp:extent cx="1702435" cy="153219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06103" cy="1535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3B777" w14:textId="57F78FE0" w:rsidR="00EB355E" w:rsidRPr="00EB355E" w:rsidRDefault="00EB355E" w:rsidP="00EB355E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B355E">
        <w:rPr>
          <w:rFonts w:hint="eastAsia"/>
          <w:b/>
          <w:color w:val="C0504D" w:themeColor="accent2"/>
          <w:sz w:val="13"/>
          <w:szCs w:val="10"/>
        </w:rPr>
        <w:t>Big endian</w:t>
      </w:r>
      <w:r w:rsidRPr="00EB355E">
        <w:rPr>
          <w:rFonts w:hint="eastAsia"/>
          <w:bCs/>
          <w:sz w:val="13"/>
          <w:szCs w:val="10"/>
        </w:rPr>
        <w:t>：数据的高字节存放在低地址；</w:t>
      </w:r>
      <w:r w:rsidRPr="00EB355E">
        <w:rPr>
          <w:rFonts w:hint="eastAsia"/>
          <w:bCs/>
          <w:sz w:val="13"/>
          <w:szCs w:val="10"/>
        </w:rPr>
        <w:t>Little endian</w:t>
      </w:r>
      <w:proofErr w:type="gramStart"/>
      <w:r w:rsidRPr="00EB355E">
        <w:rPr>
          <w:rFonts w:hint="eastAsia"/>
          <w:bCs/>
          <w:sz w:val="13"/>
          <w:szCs w:val="10"/>
        </w:rPr>
        <w:t>小端模式</w:t>
      </w:r>
      <w:proofErr w:type="gramEnd"/>
      <w:r w:rsidRPr="00EB355E">
        <w:rPr>
          <w:rFonts w:hint="eastAsia"/>
          <w:bCs/>
          <w:sz w:val="13"/>
          <w:szCs w:val="10"/>
        </w:rPr>
        <w:t>(</w:t>
      </w:r>
      <w:r w:rsidRPr="00EB355E">
        <w:rPr>
          <w:rFonts w:hint="eastAsia"/>
          <w:bCs/>
          <w:sz w:val="13"/>
          <w:szCs w:val="10"/>
        </w:rPr>
        <w:t>主流</w:t>
      </w:r>
      <w:r w:rsidRPr="00EB355E">
        <w:rPr>
          <w:bCs/>
          <w:sz w:val="13"/>
          <w:szCs w:val="10"/>
        </w:rPr>
        <w:t>RISC-V</w:t>
      </w:r>
      <w:r>
        <w:rPr>
          <w:bCs/>
          <w:sz w:val="13"/>
          <w:szCs w:val="10"/>
        </w:rPr>
        <w:t>)</w:t>
      </w:r>
    </w:p>
    <w:p w14:paraId="1D76B013" w14:textId="39322DD1" w:rsidR="00931835" w:rsidRDefault="00EB355E" w:rsidP="00EB355E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proofErr w:type="gramStart"/>
      <w:r w:rsidRPr="00EB355E">
        <w:rPr>
          <w:rFonts w:hint="eastAsia"/>
          <w:bCs/>
          <w:sz w:val="13"/>
          <w:szCs w:val="10"/>
        </w:rPr>
        <w:t>E.g. :</w:t>
      </w:r>
      <w:proofErr w:type="gramEnd"/>
      <w:r w:rsidRPr="00EB355E">
        <w:rPr>
          <w:rFonts w:hint="eastAsia"/>
          <w:bCs/>
          <w:sz w:val="13"/>
          <w:szCs w:val="10"/>
        </w:rPr>
        <w:t xml:space="preserve"> 32</w:t>
      </w:r>
      <w:r w:rsidRPr="00EB355E">
        <w:rPr>
          <w:rFonts w:hint="eastAsia"/>
          <w:bCs/>
          <w:sz w:val="13"/>
          <w:szCs w:val="10"/>
        </w:rPr>
        <w:t>位机器上存放</w:t>
      </w:r>
      <w:r w:rsidRPr="00EB355E">
        <w:rPr>
          <w:rFonts w:hint="eastAsia"/>
          <w:bCs/>
          <w:sz w:val="13"/>
          <w:szCs w:val="10"/>
        </w:rPr>
        <w:t>0x12345678</w:t>
      </w:r>
      <w:r w:rsidRPr="00EB355E">
        <w:rPr>
          <w:rFonts w:hint="eastAsia"/>
          <w:bCs/>
          <w:sz w:val="13"/>
          <w:szCs w:val="10"/>
        </w:rPr>
        <w:t>，其大小端模式存储如下：</w:t>
      </w:r>
    </w:p>
    <w:p w14:paraId="302EE13B" w14:textId="0B59B6A9" w:rsidR="00EB355E" w:rsidRDefault="002B2425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508B700" wp14:editId="5A9103BA">
            <wp:extent cx="1222031" cy="72991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26793" cy="73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11C42" w14:textId="140D5AF0" w:rsidR="00D353D3" w:rsidRPr="008D04D3" w:rsidRDefault="00D353D3" w:rsidP="008524D9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8D04D3">
        <w:rPr>
          <w:rFonts w:hint="eastAsia"/>
          <w:b/>
          <w:sz w:val="13"/>
          <w:szCs w:val="10"/>
        </w:rPr>
        <w:t>精度扩展</w:t>
      </w:r>
    </w:p>
    <w:p w14:paraId="5FFEC78A" w14:textId="255E6E42" w:rsidR="00D353D3" w:rsidRP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M: integer multiply, divide, remainder</w:t>
      </w:r>
    </w:p>
    <w:p w14:paraId="4C39E960" w14:textId="32B8915A" w:rsidR="00D353D3" w:rsidRP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A: atomic memory operations</w:t>
      </w:r>
    </w:p>
    <w:p w14:paraId="64BAE575" w14:textId="6DACE616" w:rsidR="00D353D3" w:rsidRP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F: single-precision floating point</w:t>
      </w:r>
    </w:p>
    <w:p w14:paraId="7101B4AF" w14:textId="1D03C345" w:rsidR="00D353D3" w:rsidRP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D: double-precision floating point</w:t>
      </w:r>
    </w:p>
    <w:p w14:paraId="7C729189" w14:textId="5BDCA969" w:rsid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C: compressed instructions</w:t>
      </w:r>
      <w:r w:rsidR="008D04D3">
        <w:rPr>
          <w:bCs/>
          <w:sz w:val="13"/>
          <w:szCs w:val="10"/>
        </w:rPr>
        <w:t>(</w:t>
      </w:r>
      <w:r w:rsidR="008D04D3">
        <w:rPr>
          <w:rFonts w:hint="eastAsia"/>
          <w:bCs/>
          <w:sz w:val="13"/>
          <w:szCs w:val="10"/>
        </w:rPr>
        <w:t>一般</w:t>
      </w:r>
      <w:r w:rsidR="008D04D3">
        <w:rPr>
          <w:rFonts w:hint="eastAsia"/>
          <w:bCs/>
          <w:sz w:val="13"/>
          <w:szCs w:val="10"/>
        </w:rPr>
        <w:t>float16</w:t>
      </w:r>
      <w:r w:rsidR="008D04D3">
        <w:rPr>
          <w:bCs/>
          <w:sz w:val="13"/>
          <w:szCs w:val="10"/>
        </w:rPr>
        <w:t>)</w:t>
      </w:r>
    </w:p>
    <w:p w14:paraId="76F14A37" w14:textId="234F971D" w:rsidR="00EB355E" w:rsidRDefault="002D2C15" w:rsidP="008524D9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 w:rsidRPr="00527E88">
        <w:rPr>
          <w:rFonts w:hint="eastAsia"/>
          <w:b/>
          <w:color w:val="4BACC6" w:themeColor="accent5"/>
          <w:sz w:val="13"/>
          <w:szCs w:val="10"/>
        </w:rPr>
        <w:t>C</w:t>
      </w:r>
      <w:r w:rsidRPr="00527E88">
        <w:rPr>
          <w:rFonts w:hint="eastAsia"/>
          <w:b/>
          <w:color w:val="4BACC6" w:themeColor="accent5"/>
          <w:sz w:val="13"/>
          <w:szCs w:val="10"/>
        </w:rPr>
        <w:t>转汇编</w:t>
      </w:r>
    </w:p>
    <w:p w14:paraId="387E3C34" w14:textId="77777777" w:rsidR="002C6A77" w:rsidRDefault="002C6A77" w:rsidP="002C6A77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2D2C15">
        <w:rPr>
          <w:rFonts w:hint="eastAsia"/>
          <w:bCs/>
          <w:sz w:val="13"/>
          <w:szCs w:val="10"/>
        </w:rPr>
        <w:t xml:space="preserve">a0 - a7 </w:t>
      </w:r>
      <w:r w:rsidRPr="002D2C15">
        <w:rPr>
          <w:rFonts w:hint="eastAsia"/>
          <w:bCs/>
          <w:sz w:val="13"/>
          <w:szCs w:val="10"/>
        </w:rPr>
        <w:t>用于传递参数，</w:t>
      </w:r>
      <w:r w:rsidRPr="005111B3">
        <w:rPr>
          <w:rFonts w:hint="eastAsia"/>
          <w:b/>
          <w:sz w:val="13"/>
          <w:szCs w:val="10"/>
        </w:rPr>
        <w:t>返回</w:t>
      </w:r>
      <w:proofErr w:type="gramStart"/>
      <w:r w:rsidRPr="005111B3">
        <w:rPr>
          <w:rFonts w:hint="eastAsia"/>
          <w:b/>
          <w:sz w:val="13"/>
          <w:szCs w:val="10"/>
        </w:rPr>
        <w:t>值通过</w:t>
      </w:r>
      <w:proofErr w:type="gramEnd"/>
      <w:r w:rsidRPr="005111B3">
        <w:rPr>
          <w:rFonts w:hint="eastAsia"/>
          <w:b/>
          <w:sz w:val="13"/>
          <w:szCs w:val="10"/>
        </w:rPr>
        <w:t xml:space="preserve"> a0 </w:t>
      </w:r>
      <w:r w:rsidRPr="005111B3">
        <w:rPr>
          <w:rFonts w:hint="eastAsia"/>
          <w:b/>
          <w:sz w:val="13"/>
          <w:szCs w:val="10"/>
        </w:rPr>
        <w:t>传递</w:t>
      </w:r>
      <w:r w:rsidRPr="002D2C15">
        <w:rPr>
          <w:rFonts w:hint="eastAsia"/>
          <w:bCs/>
          <w:sz w:val="13"/>
          <w:szCs w:val="10"/>
        </w:rPr>
        <w:t>；</w:t>
      </w:r>
      <w:r w:rsidRPr="002D2C15">
        <w:rPr>
          <w:rFonts w:hint="eastAsia"/>
          <w:bCs/>
          <w:sz w:val="13"/>
          <w:szCs w:val="10"/>
        </w:rPr>
        <w:t xml:space="preserve">t0 - t6 </w:t>
      </w:r>
      <w:r w:rsidRPr="002D2C15">
        <w:rPr>
          <w:rFonts w:hint="eastAsia"/>
          <w:bCs/>
          <w:sz w:val="13"/>
          <w:szCs w:val="10"/>
        </w:rPr>
        <w:t>为临时变量，可以不用管；</w:t>
      </w:r>
      <w:r w:rsidRPr="002D2C15">
        <w:rPr>
          <w:rFonts w:hint="eastAsia"/>
          <w:bCs/>
          <w:sz w:val="13"/>
          <w:szCs w:val="10"/>
        </w:rPr>
        <w:t xml:space="preserve">s0 - s11 </w:t>
      </w:r>
      <w:r w:rsidRPr="002D2C15">
        <w:rPr>
          <w:rFonts w:hint="eastAsia"/>
          <w:bCs/>
          <w:sz w:val="13"/>
          <w:szCs w:val="10"/>
        </w:rPr>
        <w:t>必须保存</w:t>
      </w:r>
      <w:r>
        <w:rPr>
          <w:rFonts w:hint="eastAsia"/>
          <w:bCs/>
          <w:sz w:val="13"/>
          <w:szCs w:val="10"/>
        </w:rPr>
        <w:t>。</w:t>
      </w:r>
      <w:r>
        <w:rPr>
          <w:rFonts w:hint="eastAsia"/>
          <w:bCs/>
          <w:sz w:val="13"/>
          <w:szCs w:val="10"/>
        </w:rPr>
        <w:t>x</w:t>
      </w:r>
      <w:r>
        <w:rPr>
          <w:bCs/>
          <w:sz w:val="13"/>
          <w:szCs w:val="10"/>
        </w:rPr>
        <w:t>2</w:t>
      </w:r>
      <w:r>
        <w:rPr>
          <w:rFonts w:hint="eastAsia"/>
          <w:bCs/>
          <w:sz w:val="13"/>
          <w:szCs w:val="10"/>
        </w:rPr>
        <w:t>是</w:t>
      </w:r>
      <w:r w:rsidRPr="008A77C2">
        <w:rPr>
          <w:rFonts w:hint="eastAsia"/>
          <w:b/>
          <w:color w:val="C0504D" w:themeColor="accent2"/>
          <w:sz w:val="13"/>
          <w:szCs w:val="10"/>
        </w:rPr>
        <w:t>sp</w:t>
      </w:r>
      <w:r w:rsidRPr="008A77C2">
        <w:rPr>
          <w:b/>
          <w:color w:val="C0504D" w:themeColor="accent2"/>
          <w:sz w:val="13"/>
          <w:szCs w:val="10"/>
        </w:rPr>
        <w:t>. push: sp-8, pop: sp+8</w:t>
      </w:r>
    </w:p>
    <w:p w14:paraId="3F65007D" w14:textId="2F4519B8" w:rsidR="002C6A77" w:rsidRPr="00B22C64" w:rsidRDefault="002C6A77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4639C5A" wp14:editId="0C721B30">
            <wp:extent cx="1644650" cy="622935"/>
            <wp:effectExtent l="0" t="0" r="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62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EB717" w14:textId="3CFED909" w:rsidR="00DD16E8" w:rsidRPr="00B16E26" w:rsidRDefault="007D4FA9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B16E26">
        <w:rPr>
          <w:rFonts w:hint="eastAsia"/>
          <w:b/>
          <w:color w:val="C0504D" w:themeColor="accent2"/>
          <w:sz w:val="13"/>
          <w:szCs w:val="10"/>
        </w:rPr>
        <w:t>函数</w:t>
      </w:r>
      <w:r w:rsidR="00B16E26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68571B">
        <w:rPr>
          <w:rFonts w:hint="eastAsia"/>
          <w:bCs/>
          <w:sz w:val="13"/>
          <w:szCs w:val="10"/>
        </w:rPr>
        <w:t>要重置下零时寄存器</w:t>
      </w:r>
      <w:r w:rsidR="0068571B">
        <w:rPr>
          <w:rFonts w:hint="eastAsia"/>
          <w:bCs/>
          <w:sz w:val="13"/>
          <w:szCs w:val="10"/>
        </w:rPr>
        <w:t>x</w:t>
      </w:r>
      <w:r w:rsidR="0068571B">
        <w:rPr>
          <w:bCs/>
          <w:sz w:val="13"/>
          <w:szCs w:val="10"/>
        </w:rPr>
        <w:t>5,</w:t>
      </w:r>
      <w:r w:rsidR="00F701BF">
        <w:rPr>
          <w:rFonts w:hint="eastAsia"/>
          <w:bCs/>
          <w:sz w:val="13"/>
          <w:szCs w:val="10"/>
        </w:rPr>
        <w:t>x</w:t>
      </w:r>
      <w:r w:rsidR="0068571B">
        <w:rPr>
          <w:bCs/>
          <w:sz w:val="13"/>
          <w:szCs w:val="10"/>
        </w:rPr>
        <w:t>6,</w:t>
      </w:r>
      <w:r w:rsidR="00F701BF">
        <w:rPr>
          <w:bCs/>
          <w:sz w:val="13"/>
          <w:szCs w:val="10"/>
        </w:rPr>
        <w:t>x</w:t>
      </w:r>
      <w:r w:rsidR="0068571B">
        <w:rPr>
          <w:bCs/>
          <w:sz w:val="13"/>
          <w:szCs w:val="10"/>
        </w:rPr>
        <w:t>20</w:t>
      </w:r>
      <w:r w:rsidR="0068571B">
        <w:rPr>
          <w:rFonts w:hint="eastAsia"/>
          <w:bCs/>
          <w:sz w:val="13"/>
          <w:szCs w:val="10"/>
        </w:rPr>
        <w:t>的值</w:t>
      </w:r>
    </w:p>
    <w:p w14:paraId="40A5D9F2" w14:textId="220558E8" w:rsidR="00DD16E8" w:rsidRDefault="00DD16E8" w:rsidP="008524D9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 w:rsidRPr="00DD16E8">
        <w:rPr>
          <w:b/>
          <w:noProof/>
          <w:color w:val="4BACC6" w:themeColor="accent5"/>
          <w:sz w:val="13"/>
          <w:szCs w:val="10"/>
        </w:rPr>
        <w:drawing>
          <wp:inline distT="0" distB="0" distL="0" distR="0" wp14:anchorId="13B83E31" wp14:editId="1E73D45F">
            <wp:extent cx="1644650" cy="272415"/>
            <wp:effectExtent l="0" t="0" r="0" b="0"/>
            <wp:docPr id="3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9180FAC3-FF84-1BDF-F98E-9B5122B508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id="{9180FAC3-FF84-1BDF-F98E-9B5122B5089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27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08D35" w14:textId="20C26442" w:rsidR="00DD1C7B" w:rsidRDefault="00D768C9" w:rsidP="008524D9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5C8CFF88" wp14:editId="5AFDAB4A">
            <wp:extent cx="1644650" cy="526415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74CA0" w14:textId="61E92A11" w:rsidR="00DD16E8" w:rsidRDefault="00C917F7" w:rsidP="008524D9">
      <w:pPr>
        <w:pBdr>
          <w:bottom w:val="single" w:sz="4" w:space="1" w:color="auto"/>
        </w:pBdr>
        <w:spacing w:line="0" w:lineRule="atLeast"/>
        <w:rPr>
          <w:bCs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36BD9229" wp14:editId="37ED06A6">
            <wp:extent cx="1644650" cy="117157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FC2EA" w14:textId="073238C9" w:rsidR="00D74610" w:rsidRDefault="00D74610" w:rsidP="008524D9">
      <w:pPr>
        <w:pBdr>
          <w:bottom w:val="single" w:sz="4" w:space="1" w:color="auto"/>
        </w:pBdr>
        <w:spacing w:line="0" w:lineRule="atLeast"/>
        <w:rPr>
          <w:bCs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3DCA2A19" wp14:editId="6BDEE035">
            <wp:extent cx="953522" cy="849702"/>
            <wp:effectExtent l="0" t="0" r="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60358" cy="855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92F4B" w14:textId="4289C1B9" w:rsidR="00791AE2" w:rsidRDefault="00E872A4" w:rsidP="008524D9">
      <w:pPr>
        <w:pBdr>
          <w:bottom w:val="single" w:sz="4" w:space="1" w:color="auto"/>
        </w:pBdr>
        <w:spacing w:line="0" w:lineRule="atLeast"/>
        <w:rPr>
          <w:bCs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4D8FA7D1" wp14:editId="3B16B532">
            <wp:extent cx="1202486" cy="797169"/>
            <wp:effectExtent l="0" t="0" r="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07256" cy="800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9A99A" w14:textId="26639A81" w:rsidR="005179D1" w:rsidRPr="00527E88" w:rsidRDefault="00CE3FC5" w:rsidP="008524D9">
      <w:pPr>
        <w:pBdr>
          <w:bottom w:val="single" w:sz="4" w:space="1" w:color="auto"/>
        </w:pBdr>
        <w:spacing w:line="0" w:lineRule="atLeast"/>
        <w:rPr>
          <w:bCs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562B1CA8" wp14:editId="6B319016">
            <wp:extent cx="1193606" cy="1084384"/>
            <wp:effectExtent l="0" t="0" r="6985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98014" cy="1088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9E488" w14:textId="34856623" w:rsidR="008117C3" w:rsidRPr="007F157C" w:rsidRDefault="00E54422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7F157C">
        <w:rPr>
          <w:rFonts w:hint="eastAsia"/>
          <w:b/>
          <w:color w:val="C0504D" w:themeColor="accent2"/>
          <w:sz w:val="13"/>
          <w:szCs w:val="10"/>
        </w:rPr>
        <w:t>递归</w:t>
      </w:r>
      <w:r w:rsidR="00AB5821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AB5821" w:rsidRPr="00A2738B">
        <w:rPr>
          <w:rFonts w:hint="eastAsia"/>
          <w:bCs/>
          <w:sz w:val="13"/>
          <w:szCs w:val="10"/>
        </w:rPr>
        <w:t>无</w:t>
      </w:r>
      <w:proofErr w:type="spellStart"/>
      <w:r w:rsidR="00AB5821" w:rsidRPr="00A2738B">
        <w:rPr>
          <w:rFonts w:hint="eastAsia"/>
          <w:bCs/>
          <w:sz w:val="13"/>
          <w:szCs w:val="10"/>
        </w:rPr>
        <w:t>ld</w:t>
      </w:r>
      <w:proofErr w:type="spellEnd"/>
      <w:r w:rsidR="00AB5821" w:rsidRPr="00A2738B">
        <w:rPr>
          <w:rFonts w:hint="eastAsia"/>
          <w:bCs/>
          <w:sz w:val="13"/>
          <w:szCs w:val="10"/>
        </w:rPr>
        <w:t xml:space="preserve"> x1, </w:t>
      </w:r>
      <w:proofErr w:type="spellStart"/>
      <w:r w:rsidR="00AB5821" w:rsidRPr="00A2738B">
        <w:rPr>
          <w:rFonts w:hint="eastAsia"/>
          <w:bCs/>
          <w:sz w:val="13"/>
          <w:szCs w:val="10"/>
        </w:rPr>
        <w:t>ld</w:t>
      </w:r>
      <w:proofErr w:type="spellEnd"/>
      <w:r w:rsidR="00AB5821" w:rsidRPr="00A2738B">
        <w:rPr>
          <w:rFonts w:hint="eastAsia"/>
          <w:bCs/>
          <w:sz w:val="13"/>
          <w:szCs w:val="10"/>
        </w:rPr>
        <w:t xml:space="preserve"> x10</w:t>
      </w:r>
      <w:r w:rsidR="00AB5821" w:rsidRPr="00A2738B">
        <w:rPr>
          <w:rFonts w:hint="eastAsia"/>
          <w:bCs/>
          <w:sz w:val="13"/>
          <w:szCs w:val="10"/>
        </w:rPr>
        <w:t>因为没有值没有变</w:t>
      </w:r>
      <w:r w:rsidR="00490BA8">
        <w:rPr>
          <w:rFonts w:hint="eastAsia"/>
          <w:bCs/>
          <w:sz w:val="13"/>
          <w:szCs w:val="10"/>
        </w:rPr>
        <w:t>，另外递归的效率不如循环</w:t>
      </w:r>
      <w:r w:rsidR="001B51B7">
        <w:rPr>
          <w:rFonts w:hint="eastAsia"/>
          <w:bCs/>
          <w:sz w:val="13"/>
          <w:szCs w:val="10"/>
        </w:rPr>
        <w:t>。</w:t>
      </w:r>
    </w:p>
    <w:p w14:paraId="62BA688C" w14:textId="2BF35BAD" w:rsidR="00E54422" w:rsidRDefault="00E54422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54422">
        <w:rPr>
          <w:bCs/>
          <w:noProof/>
          <w:sz w:val="13"/>
          <w:szCs w:val="10"/>
        </w:rPr>
        <w:drawing>
          <wp:inline distT="0" distB="0" distL="0" distR="0" wp14:anchorId="1609FB41" wp14:editId="2AC625C9">
            <wp:extent cx="1644650" cy="725170"/>
            <wp:effectExtent l="0" t="0" r="0" b="0"/>
            <wp:docPr id="4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6572609A-6F7A-EE81-B7E7-10F2C0F876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6572609A-6F7A-EE81-B7E7-10F2C0F876A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72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0D34A" w14:textId="5215D0EF" w:rsidR="00DB3D62" w:rsidRDefault="00DB3D62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存参数</w:t>
      </w:r>
      <w:r>
        <w:rPr>
          <w:rFonts w:hint="eastAsia"/>
          <w:bCs/>
          <w:sz w:val="13"/>
          <w:szCs w:val="10"/>
        </w:rPr>
        <w:t>x10</w:t>
      </w:r>
      <w:r>
        <w:rPr>
          <w:rFonts w:hint="eastAsia"/>
          <w:bCs/>
          <w:sz w:val="13"/>
          <w:szCs w:val="10"/>
        </w:rPr>
        <w:t>和返回地址</w:t>
      </w:r>
      <w:r>
        <w:rPr>
          <w:rFonts w:hint="eastAsia"/>
          <w:bCs/>
          <w:sz w:val="13"/>
          <w:szCs w:val="10"/>
        </w:rPr>
        <w:t>x1</w:t>
      </w:r>
    </w:p>
    <w:p w14:paraId="1570A917" w14:textId="7C9A59F4" w:rsidR="008117C3" w:rsidRDefault="00BC4104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4879EDB6" wp14:editId="4F34CAA2">
            <wp:extent cx="1644650" cy="584200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57136" w14:textId="2D661580" w:rsidR="008117C3" w:rsidRDefault="00580CF9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40539DA7" wp14:editId="3B2329A6">
            <wp:extent cx="1644650" cy="582295"/>
            <wp:effectExtent l="0" t="0" r="0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8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9DF74" w14:textId="643674C7" w:rsidR="008117C3" w:rsidRDefault="00835EAF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proofErr w:type="gramStart"/>
      <w:r>
        <w:rPr>
          <w:rFonts w:hint="eastAsia"/>
          <w:b/>
          <w:color w:val="C0504D" w:themeColor="accent2"/>
          <w:sz w:val="13"/>
          <w:szCs w:val="10"/>
        </w:rPr>
        <w:t>斐</w:t>
      </w:r>
      <w:proofErr w:type="gramEnd"/>
      <w:r>
        <w:rPr>
          <w:rFonts w:hint="eastAsia"/>
          <w:b/>
          <w:color w:val="C0504D" w:themeColor="accent2"/>
          <w:sz w:val="13"/>
          <w:szCs w:val="10"/>
        </w:rPr>
        <w:t>波那</w:t>
      </w:r>
      <w:proofErr w:type="gramStart"/>
      <w:r>
        <w:rPr>
          <w:rFonts w:hint="eastAsia"/>
          <w:b/>
          <w:color w:val="C0504D" w:themeColor="accent2"/>
          <w:sz w:val="13"/>
          <w:szCs w:val="10"/>
        </w:rPr>
        <w:t>契</w:t>
      </w:r>
      <w:proofErr w:type="gramEnd"/>
    </w:p>
    <w:p w14:paraId="43EBDF56" w14:textId="7C672B9B" w:rsidR="008117C3" w:rsidRDefault="007D6196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D00D11F" wp14:editId="0F32A066">
            <wp:extent cx="1730753" cy="901461"/>
            <wp:effectExtent l="0" t="0" r="317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39529" cy="906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BEF8B" w14:textId="28DFEA11" w:rsidR="007C4DAD" w:rsidRDefault="007C4DAD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rFonts w:hint="eastAsia"/>
          <w:b/>
          <w:color w:val="C0504D" w:themeColor="accent2"/>
          <w:sz w:val="13"/>
          <w:szCs w:val="10"/>
        </w:rPr>
        <w:t>汉诺塔</w:t>
      </w:r>
    </w:p>
    <w:p w14:paraId="7DF26720" w14:textId="5E51F1CC" w:rsidR="007C4984" w:rsidRDefault="00835CFC" w:rsidP="008524D9">
      <w:pPr>
        <w:pBdr>
          <w:bottom w:val="single" w:sz="4" w:space="1" w:color="auto"/>
        </w:pBdr>
        <w:spacing w:line="0" w:lineRule="atLeast"/>
        <w:rPr>
          <w:rFonts w:hint="eastAsia"/>
          <w:b/>
          <w:color w:val="C0504D" w:themeColor="accent2"/>
          <w:sz w:val="13"/>
          <w:szCs w:val="10"/>
        </w:rPr>
      </w:pPr>
      <w:r>
        <w:rPr>
          <w:noProof/>
        </w:rPr>
        <w:drawing>
          <wp:inline distT="0" distB="0" distL="0" distR="0" wp14:anchorId="3DFE3876" wp14:editId="247126AE">
            <wp:extent cx="1190987" cy="429491"/>
            <wp:effectExtent l="0" t="0" r="0" b="889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95293" cy="431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FC7" w:rsidRPr="00061FC7">
        <w:rPr>
          <w:noProof/>
        </w:rPr>
        <w:t xml:space="preserve"> </w:t>
      </w:r>
    </w:p>
    <w:p w14:paraId="0F1ED4E2" w14:textId="00899E17" w:rsidR="00F6725F" w:rsidRDefault="00F6725F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noProof/>
        </w:rPr>
        <w:drawing>
          <wp:inline distT="0" distB="0" distL="0" distR="0" wp14:anchorId="3A8285C3" wp14:editId="5A68AAFE">
            <wp:extent cx="1644650" cy="1423035"/>
            <wp:effectExtent l="0" t="0" r="0" b="571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42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C666F" w14:textId="0EF95AD8" w:rsidR="008117C3" w:rsidRPr="00057700" w:rsidRDefault="00272947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rFonts w:hint="eastAsia"/>
          <w:b/>
          <w:color w:val="C0504D" w:themeColor="accent2"/>
          <w:sz w:val="13"/>
          <w:szCs w:val="10"/>
        </w:rPr>
        <w:t>完整</w:t>
      </w:r>
      <w:r w:rsidR="003D220E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3D220E" w:rsidRPr="003D220E">
        <w:rPr>
          <w:rFonts w:hint="eastAsia"/>
          <w:bCs/>
          <w:sz w:val="13"/>
          <w:szCs w:val="10"/>
        </w:rPr>
        <w:t>从</w:t>
      </w:r>
      <w:r w:rsidR="003D220E" w:rsidRPr="003D220E">
        <w:rPr>
          <w:rFonts w:hint="eastAsia"/>
          <w:bCs/>
          <w:sz w:val="13"/>
          <w:szCs w:val="10"/>
        </w:rPr>
        <w:t>main</w:t>
      </w:r>
      <w:r w:rsidR="003D220E" w:rsidRPr="003D220E">
        <w:rPr>
          <w:rFonts w:hint="eastAsia"/>
          <w:bCs/>
          <w:sz w:val="13"/>
          <w:szCs w:val="10"/>
        </w:rPr>
        <w:t>开始，演示了完整的主程序</w:t>
      </w:r>
      <w:r w:rsidR="003D220E" w:rsidRPr="003D220E">
        <w:rPr>
          <w:rFonts w:hint="eastAsia"/>
          <w:bCs/>
          <w:sz w:val="13"/>
          <w:szCs w:val="10"/>
        </w:rPr>
        <w:t>main</w:t>
      </w:r>
      <w:r w:rsidR="003D220E" w:rsidRPr="003D220E">
        <w:rPr>
          <w:rFonts w:hint="eastAsia"/>
          <w:bCs/>
          <w:sz w:val="13"/>
          <w:szCs w:val="10"/>
        </w:rPr>
        <w:t>调用</w:t>
      </w:r>
      <w:r w:rsidR="003D220E" w:rsidRPr="003D220E">
        <w:rPr>
          <w:rFonts w:hint="eastAsia"/>
          <w:bCs/>
          <w:sz w:val="13"/>
          <w:szCs w:val="10"/>
        </w:rPr>
        <w:t>acc</w:t>
      </w:r>
      <w:r w:rsidR="003D220E" w:rsidRPr="003D220E">
        <w:rPr>
          <w:rFonts w:hint="eastAsia"/>
          <w:bCs/>
          <w:sz w:val="13"/>
          <w:szCs w:val="10"/>
        </w:rPr>
        <w:t>函数，再返回的过程</w:t>
      </w:r>
    </w:p>
    <w:p w14:paraId="68877FB7" w14:textId="77FCD082" w:rsidR="00731B41" w:rsidRPr="00C661B2" w:rsidRDefault="00472E89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noProof/>
        </w:rPr>
        <w:drawing>
          <wp:inline distT="0" distB="0" distL="0" distR="0" wp14:anchorId="7ECE276C" wp14:editId="15F8BB1C">
            <wp:extent cx="741725" cy="776377"/>
            <wp:effectExtent l="0" t="0" r="1270" b="508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47340" cy="782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0F31">
        <w:rPr>
          <w:noProof/>
        </w:rPr>
        <w:drawing>
          <wp:inline distT="0" distB="0" distL="0" distR="0" wp14:anchorId="3E089C16" wp14:editId="69346794">
            <wp:extent cx="849702" cy="822144"/>
            <wp:effectExtent l="0" t="0" r="762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61114" cy="833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93305" w14:textId="401ED730" w:rsidR="00D32623" w:rsidRDefault="00D32623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>
        <w:rPr>
          <w:rFonts w:hint="eastAsia"/>
          <w:b/>
          <w:sz w:val="13"/>
          <w:szCs w:val="10"/>
          <w:highlight w:val="yellow"/>
        </w:rPr>
        <w:t>4</w:t>
      </w:r>
      <w:r w:rsidR="00F76B62">
        <w:rPr>
          <w:rFonts w:hint="eastAsia"/>
          <w:b/>
          <w:sz w:val="13"/>
          <w:szCs w:val="10"/>
          <w:highlight w:val="yellow"/>
        </w:rPr>
        <w:t>单周期</w:t>
      </w:r>
    </w:p>
    <w:p w14:paraId="3E8CAE95" w14:textId="77777777" w:rsidR="00C661B2" w:rsidRPr="00C661B2" w:rsidRDefault="00C661B2" w:rsidP="00C661B2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C661B2">
        <w:rPr>
          <w:rFonts w:hint="eastAsia"/>
          <w:bCs/>
          <w:sz w:val="13"/>
          <w:szCs w:val="10"/>
        </w:rPr>
        <w:t>一个指令的所有工作都在一个时钟周期内完成，</w:t>
      </w:r>
      <w:r w:rsidRPr="00C661B2">
        <w:rPr>
          <w:rFonts w:hint="eastAsia"/>
          <w:bCs/>
          <w:sz w:val="13"/>
          <w:szCs w:val="10"/>
        </w:rPr>
        <w:t xml:space="preserve"> CPI = 1</w:t>
      </w:r>
    </w:p>
    <w:p w14:paraId="3DC8EE35" w14:textId="361252BC" w:rsidR="00C661B2" w:rsidRDefault="00C661B2" w:rsidP="00C661B2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661B2">
        <w:rPr>
          <w:rFonts w:hint="eastAsia"/>
          <w:bCs/>
          <w:sz w:val="13"/>
          <w:szCs w:val="10"/>
        </w:rPr>
        <w:t>64</w:t>
      </w:r>
      <w:r w:rsidRPr="00C661B2">
        <w:rPr>
          <w:rFonts w:hint="eastAsia"/>
          <w:bCs/>
          <w:sz w:val="13"/>
          <w:szCs w:val="10"/>
        </w:rPr>
        <w:t>位机器指的是每个</w:t>
      </w:r>
      <w:r w:rsidRPr="00C661B2">
        <w:rPr>
          <w:rFonts w:hint="eastAsia"/>
          <w:bCs/>
          <w:sz w:val="13"/>
          <w:szCs w:val="10"/>
        </w:rPr>
        <w:t>word 64</w:t>
      </w:r>
      <w:r w:rsidRPr="00C661B2">
        <w:rPr>
          <w:rFonts w:hint="eastAsia"/>
          <w:bCs/>
          <w:sz w:val="13"/>
          <w:szCs w:val="10"/>
        </w:rPr>
        <w:t>位</w:t>
      </w:r>
    </w:p>
    <w:p w14:paraId="723F1E26" w14:textId="56649209" w:rsidR="00C661B2" w:rsidRDefault="00C73118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73118">
        <w:rPr>
          <w:rFonts w:hint="eastAsia"/>
          <w:bCs/>
          <w:sz w:val="13"/>
          <w:szCs w:val="10"/>
        </w:rPr>
        <w:t>clocking methodology :</w:t>
      </w:r>
      <w:r w:rsidRPr="00C73118">
        <w:rPr>
          <w:rFonts w:hint="eastAsia"/>
          <w:bCs/>
          <w:sz w:val="13"/>
          <w:szCs w:val="10"/>
        </w:rPr>
        <w:t>时钟周期是时序逻辑时钟加上组合逻辑的传递时间</w:t>
      </w:r>
    </w:p>
    <w:p w14:paraId="655D1D74" w14:textId="2667F1B0" w:rsidR="00C661B2" w:rsidRDefault="00172011" w:rsidP="00F06DEF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AB2DD0">
        <w:rPr>
          <w:rFonts w:hint="eastAsia"/>
          <w:b/>
          <w:color w:val="C0504D" w:themeColor="accent2"/>
          <w:sz w:val="13"/>
          <w:szCs w:val="10"/>
        </w:rPr>
        <w:t>只有</w:t>
      </w:r>
      <w:r w:rsidRPr="00AB2DD0">
        <w:rPr>
          <w:rFonts w:hint="eastAsia"/>
          <w:b/>
          <w:color w:val="C0504D" w:themeColor="accent2"/>
          <w:sz w:val="13"/>
          <w:szCs w:val="10"/>
        </w:rPr>
        <w:t>R</w:t>
      </w:r>
      <w:r w:rsidRPr="00AB2DD0">
        <w:rPr>
          <w:rFonts w:hint="eastAsia"/>
          <w:b/>
          <w:color w:val="C0504D" w:themeColor="accent2"/>
          <w:sz w:val="13"/>
          <w:szCs w:val="10"/>
        </w:rPr>
        <w:t>型</w:t>
      </w:r>
    </w:p>
    <w:p w14:paraId="7CAFB205" w14:textId="5615B93B" w:rsidR="00483EF6" w:rsidRPr="00AB2DD0" w:rsidRDefault="00483EF6" w:rsidP="00F06DEF">
      <w:pPr>
        <w:pBdr>
          <w:bottom w:val="single" w:sz="4" w:space="1" w:color="auto"/>
        </w:pBdr>
        <w:spacing w:line="0" w:lineRule="atLeast"/>
        <w:rPr>
          <w:rFonts w:hint="eastAsia"/>
          <w:b/>
          <w:color w:val="C0504D" w:themeColor="accent2"/>
          <w:sz w:val="13"/>
          <w:szCs w:val="10"/>
        </w:rPr>
      </w:pPr>
      <w:r>
        <w:rPr>
          <w:noProof/>
        </w:rPr>
        <w:drawing>
          <wp:inline distT="0" distB="0" distL="0" distR="0" wp14:anchorId="1A6FFB7B" wp14:editId="75E4144F">
            <wp:extent cx="1389743" cy="788236"/>
            <wp:effectExtent l="0" t="0" r="127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92785" cy="789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59C02" w14:textId="610FC6DA" w:rsidR="00172011" w:rsidRDefault="004D14D4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5B33180" wp14:editId="45EDEE51">
            <wp:extent cx="1644650" cy="82740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C94FB" w14:textId="5842C7F3" w:rsidR="001A021E" w:rsidRDefault="004D6AF9" w:rsidP="006A5F23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6A5F23">
        <w:rPr>
          <w:rFonts w:hint="eastAsia"/>
          <w:b/>
          <w:color w:val="C0504D" w:themeColor="accent2"/>
          <w:sz w:val="13"/>
          <w:szCs w:val="10"/>
        </w:rPr>
        <w:t>+</w:t>
      </w:r>
      <w:r w:rsidRPr="006A5F23">
        <w:rPr>
          <w:b/>
          <w:color w:val="C0504D" w:themeColor="accent2"/>
          <w:sz w:val="13"/>
          <w:szCs w:val="10"/>
        </w:rPr>
        <w:t>I</w:t>
      </w:r>
      <w:r>
        <w:rPr>
          <w:bCs/>
          <w:sz w:val="13"/>
          <w:szCs w:val="10"/>
        </w:rPr>
        <w:t xml:space="preserve">: </w:t>
      </w:r>
      <w:r w:rsidR="006A5F23" w:rsidRPr="006A5F23">
        <w:rPr>
          <w:bCs/>
          <w:sz w:val="13"/>
          <w:szCs w:val="10"/>
        </w:rPr>
        <w:t xml:space="preserve">ALU (Reg[rs2]) use </w:t>
      </w:r>
      <w:proofErr w:type="spellStart"/>
      <w:r w:rsidR="006A5F23" w:rsidRPr="006A5F23">
        <w:rPr>
          <w:bCs/>
          <w:sz w:val="13"/>
          <w:szCs w:val="10"/>
        </w:rPr>
        <w:t>imm</w:t>
      </w:r>
      <w:proofErr w:type="spellEnd"/>
      <w:r w:rsidR="006A5F23" w:rsidRPr="006A5F23">
        <w:rPr>
          <w:bCs/>
          <w:sz w:val="13"/>
          <w:szCs w:val="10"/>
        </w:rPr>
        <w:t xml:space="preserve"> instead</w:t>
      </w:r>
      <w:r w:rsidR="006C1D25">
        <w:rPr>
          <w:rFonts w:hint="eastAsia"/>
          <w:bCs/>
          <w:sz w:val="13"/>
          <w:szCs w:val="10"/>
        </w:rPr>
        <w:t>;</w:t>
      </w:r>
      <w:r w:rsidR="006C1D25">
        <w:rPr>
          <w:bCs/>
          <w:sz w:val="13"/>
          <w:szCs w:val="10"/>
        </w:rPr>
        <w:t xml:space="preserve"> </w:t>
      </w:r>
      <w:proofErr w:type="spellStart"/>
      <w:r w:rsidR="006A5F23" w:rsidRPr="006A5F23">
        <w:rPr>
          <w:bCs/>
          <w:sz w:val="13"/>
          <w:szCs w:val="10"/>
        </w:rPr>
        <w:t>Imm</w:t>
      </w:r>
      <w:proofErr w:type="spellEnd"/>
      <w:r w:rsidR="006A5F23" w:rsidRPr="006A5F23">
        <w:rPr>
          <w:bCs/>
          <w:sz w:val="13"/>
          <w:szCs w:val="10"/>
        </w:rPr>
        <w:t xml:space="preserve"> Gen</w:t>
      </w:r>
    </w:p>
    <w:p w14:paraId="6F0C2273" w14:textId="63C2079E" w:rsidR="00C661B2" w:rsidRDefault="006D5971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bCs/>
          <w:sz w:val="13"/>
          <w:szCs w:val="10"/>
        </w:rPr>
        <w:t>Load:</w:t>
      </w:r>
      <w:r>
        <w:rPr>
          <w:rFonts w:hint="eastAsia"/>
          <w:bCs/>
          <w:sz w:val="13"/>
          <w:szCs w:val="10"/>
        </w:rPr>
        <w:t>加信号</w:t>
      </w:r>
      <w:proofErr w:type="spellStart"/>
      <w:r w:rsidR="00275CA4">
        <w:rPr>
          <w:rFonts w:hint="eastAsia"/>
          <w:bCs/>
          <w:sz w:val="13"/>
          <w:szCs w:val="10"/>
        </w:rPr>
        <w:t>Mem</w:t>
      </w:r>
      <w:r w:rsidR="00275CA4">
        <w:rPr>
          <w:bCs/>
          <w:sz w:val="13"/>
          <w:szCs w:val="10"/>
        </w:rPr>
        <w:t>RW</w:t>
      </w:r>
      <w:proofErr w:type="spellEnd"/>
      <w:r w:rsidR="00275CA4">
        <w:rPr>
          <w:rFonts w:hint="eastAsia"/>
          <w:bCs/>
          <w:sz w:val="13"/>
          <w:szCs w:val="10"/>
        </w:rPr>
        <w:t>来控制</w:t>
      </w:r>
      <w:r w:rsidR="00275CA4">
        <w:rPr>
          <w:bCs/>
          <w:sz w:val="13"/>
          <w:szCs w:val="10"/>
        </w:rPr>
        <w:t>MEM</w:t>
      </w:r>
    </w:p>
    <w:p w14:paraId="7D7C9A79" w14:textId="506E33A5" w:rsidR="00EB5445" w:rsidRPr="00AC6451" w:rsidRDefault="00AC6451" w:rsidP="00F06DEF">
      <w:pPr>
        <w:pBdr>
          <w:bottom w:val="single" w:sz="4" w:space="1" w:color="auto"/>
        </w:pBdr>
        <w:spacing w:line="0" w:lineRule="atLeast"/>
        <w:rPr>
          <w:rFonts w:hint="eastAsia"/>
          <w:b/>
          <w:color w:val="C0504D" w:themeColor="accent2"/>
          <w:sz w:val="13"/>
          <w:szCs w:val="10"/>
        </w:rPr>
      </w:pPr>
      <w:r>
        <w:rPr>
          <w:rFonts w:hint="eastAsia"/>
          <w:b/>
          <w:color w:val="C0504D" w:themeColor="accent2"/>
          <w:sz w:val="13"/>
          <w:szCs w:val="10"/>
        </w:rPr>
        <w:t>+</w:t>
      </w:r>
      <w:r>
        <w:rPr>
          <w:b/>
          <w:color w:val="C0504D" w:themeColor="accent2"/>
          <w:sz w:val="13"/>
          <w:szCs w:val="10"/>
        </w:rPr>
        <w:t xml:space="preserve">J </w:t>
      </w:r>
      <w:r>
        <w:rPr>
          <w:rFonts w:hint="eastAsia"/>
          <w:b/>
          <w:color w:val="C0504D" w:themeColor="accent2"/>
          <w:sz w:val="13"/>
          <w:szCs w:val="10"/>
        </w:rPr>
        <w:t>型</w:t>
      </w:r>
      <w:r w:rsidR="0085505F">
        <w:rPr>
          <w:b/>
          <w:color w:val="C0504D" w:themeColor="accent2"/>
          <w:sz w:val="13"/>
          <w:szCs w:val="10"/>
        </w:rPr>
        <w:t xml:space="preserve"> </w:t>
      </w:r>
      <w:r w:rsidR="0085505F" w:rsidRPr="008232D5">
        <w:rPr>
          <w:rFonts w:hint="eastAsia"/>
          <w:bCs/>
          <w:sz w:val="13"/>
          <w:szCs w:val="10"/>
        </w:rPr>
        <w:t>多一条</w:t>
      </w:r>
      <w:r w:rsidR="0085505F" w:rsidRPr="008232D5">
        <w:rPr>
          <w:rFonts w:hint="eastAsia"/>
          <w:bCs/>
          <w:sz w:val="13"/>
          <w:szCs w:val="10"/>
        </w:rPr>
        <w:t>P</w:t>
      </w:r>
      <w:r w:rsidR="0085505F" w:rsidRPr="008232D5">
        <w:rPr>
          <w:bCs/>
          <w:sz w:val="13"/>
          <w:szCs w:val="10"/>
        </w:rPr>
        <w:t>C</w:t>
      </w:r>
      <w:r w:rsidR="0085505F" w:rsidRPr="008232D5">
        <w:rPr>
          <w:rFonts w:hint="eastAsia"/>
          <w:bCs/>
          <w:sz w:val="13"/>
          <w:szCs w:val="10"/>
        </w:rPr>
        <w:t>的通路</w:t>
      </w:r>
    </w:p>
    <w:p w14:paraId="0F3E5B2E" w14:textId="7529A4AF" w:rsidR="00EB5445" w:rsidRDefault="000B39E6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BD977FC" wp14:editId="5086E5C1">
            <wp:extent cx="1684763" cy="373380"/>
            <wp:effectExtent l="0" t="0" r="0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85087" cy="373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4C6FF" w14:textId="70F891F8" w:rsidR="00EB5445" w:rsidRPr="0085505F" w:rsidRDefault="00C441BE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proofErr w:type="spellStart"/>
      <w:r w:rsidRPr="00301B1F">
        <w:rPr>
          <w:rFonts w:hint="eastAsia"/>
          <w:bCs/>
          <w:sz w:val="13"/>
          <w:szCs w:val="10"/>
        </w:rPr>
        <w:t>ALUsrc</w:t>
      </w:r>
      <w:proofErr w:type="spellEnd"/>
      <w:r w:rsidRPr="00301B1F">
        <w:rPr>
          <w:rFonts w:hint="eastAsia"/>
          <w:bCs/>
          <w:sz w:val="13"/>
          <w:szCs w:val="10"/>
        </w:rPr>
        <w:t>和</w:t>
      </w:r>
      <w:proofErr w:type="spellStart"/>
      <w:r w:rsidRPr="00301B1F">
        <w:rPr>
          <w:rFonts w:hint="eastAsia"/>
          <w:bCs/>
          <w:sz w:val="13"/>
          <w:szCs w:val="10"/>
        </w:rPr>
        <w:t>ALUop</w:t>
      </w:r>
      <w:proofErr w:type="spellEnd"/>
      <w:r w:rsidRPr="00301B1F">
        <w:rPr>
          <w:rFonts w:hint="eastAsia"/>
          <w:bCs/>
          <w:sz w:val="13"/>
          <w:szCs w:val="10"/>
        </w:rPr>
        <w:t>在不用的时候不关心，</w:t>
      </w:r>
      <w:proofErr w:type="spellStart"/>
      <w:r w:rsidRPr="00301B1F">
        <w:rPr>
          <w:rFonts w:hint="eastAsia"/>
          <w:bCs/>
          <w:sz w:val="13"/>
          <w:szCs w:val="10"/>
        </w:rPr>
        <w:t>memread</w:t>
      </w:r>
      <w:proofErr w:type="spellEnd"/>
      <w:r w:rsidRPr="00301B1F">
        <w:rPr>
          <w:rFonts w:hint="eastAsia"/>
          <w:bCs/>
          <w:sz w:val="13"/>
          <w:szCs w:val="10"/>
        </w:rPr>
        <w:t>不用的时候必须是</w:t>
      </w:r>
      <w:r w:rsidRPr="00301B1F">
        <w:rPr>
          <w:rFonts w:hint="eastAsia"/>
          <w:bCs/>
          <w:sz w:val="13"/>
          <w:szCs w:val="10"/>
        </w:rPr>
        <w:t>0</w:t>
      </w:r>
      <w:r w:rsidRPr="00301B1F">
        <w:rPr>
          <w:rFonts w:hint="eastAsia"/>
          <w:bCs/>
          <w:sz w:val="13"/>
          <w:szCs w:val="10"/>
        </w:rPr>
        <w:t>（不然读内存可能会</w:t>
      </w:r>
      <w:r w:rsidRPr="00301B1F">
        <w:rPr>
          <w:rFonts w:hint="eastAsia"/>
          <w:bCs/>
          <w:sz w:val="13"/>
          <w:szCs w:val="10"/>
        </w:rPr>
        <w:t>read miss</w:t>
      </w:r>
      <w:r w:rsidRPr="00301B1F">
        <w:rPr>
          <w:rFonts w:hint="eastAsia"/>
          <w:bCs/>
          <w:sz w:val="13"/>
          <w:szCs w:val="10"/>
        </w:rPr>
        <w:t>），</w:t>
      </w:r>
      <w:proofErr w:type="spellStart"/>
      <w:r w:rsidRPr="00301B1F">
        <w:rPr>
          <w:rFonts w:hint="eastAsia"/>
          <w:bCs/>
          <w:sz w:val="13"/>
          <w:szCs w:val="10"/>
        </w:rPr>
        <w:t>memtoreg</w:t>
      </w:r>
      <w:proofErr w:type="spellEnd"/>
      <w:r w:rsidRPr="00301B1F">
        <w:rPr>
          <w:rFonts w:hint="eastAsia"/>
          <w:bCs/>
          <w:sz w:val="13"/>
          <w:szCs w:val="10"/>
        </w:rPr>
        <w:t>不用的时候不关心</w:t>
      </w:r>
    </w:p>
    <w:p w14:paraId="72F1FFAF" w14:textId="6D6AF9AE" w:rsidR="00E62470" w:rsidRDefault="0014410B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BF9680B" wp14:editId="2D7B1311">
            <wp:extent cx="1668309" cy="789709"/>
            <wp:effectExtent l="0" t="0" r="825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74464" cy="792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51667" w14:textId="777AB14F" w:rsidR="006C7DD0" w:rsidRPr="00AC6451" w:rsidRDefault="003B4179" w:rsidP="006C7DD0">
      <w:pPr>
        <w:pBdr>
          <w:bottom w:val="single" w:sz="4" w:space="1" w:color="auto"/>
        </w:pBdr>
        <w:spacing w:line="0" w:lineRule="atLeast"/>
        <w:rPr>
          <w:rFonts w:hint="eastAsia"/>
          <w:b/>
          <w:color w:val="C0504D" w:themeColor="accent2"/>
          <w:sz w:val="13"/>
          <w:szCs w:val="10"/>
        </w:rPr>
      </w:pPr>
      <w:r>
        <w:rPr>
          <w:rFonts w:hint="eastAsia"/>
          <w:b/>
          <w:color w:val="C0504D" w:themeColor="accent2"/>
          <w:sz w:val="13"/>
          <w:szCs w:val="10"/>
        </w:rPr>
        <w:t>总体</w:t>
      </w:r>
    </w:p>
    <w:p w14:paraId="74DCB358" w14:textId="72819BE5" w:rsidR="00E62470" w:rsidRDefault="001D4BF6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14690A8" wp14:editId="725850FB">
            <wp:extent cx="2770559" cy="1668437"/>
            <wp:effectExtent l="0" t="127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-162" t="1" b="431"/>
                    <a:stretch/>
                  </pic:blipFill>
                  <pic:spPr bwMode="auto">
                    <a:xfrm rot="16200000">
                      <a:off x="0" y="0"/>
                      <a:ext cx="2801513" cy="1687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1CD16D" w14:textId="702CB413" w:rsidR="0070100E" w:rsidRDefault="00616E86" w:rsidP="00BB717C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E052520" wp14:editId="7F9692E7">
            <wp:extent cx="1644650" cy="78803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78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B717C" w:rsidRPr="00BB717C">
        <w:rPr>
          <w:bCs/>
          <w:sz w:val="13"/>
          <w:szCs w:val="10"/>
        </w:rPr>
        <w:t>Use ALU to calculate</w:t>
      </w:r>
      <w:r w:rsidR="00BB717C">
        <w:rPr>
          <w:rFonts w:hint="eastAsia"/>
          <w:bCs/>
          <w:sz w:val="13"/>
          <w:szCs w:val="10"/>
        </w:rPr>
        <w:t>①</w:t>
      </w:r>
      <w:r w:rsidR="00BB717C" w:rsidRPr="00BB717C">
        <w:rPr>
          <w:bCs/>
          <w:sz w:val="13"/>
          <w:szCs w:val="10"/>
        </w:rPr>
        <w:t>Arithmetic result</w:t>
      </w:r>
      <w:r w:rsidR="00BB717C">
        <w:rPr>
          <w:rFonts w:hint="eastAsia"/>
          <w:bCs/>
          <w:sz w:val="13"/>
          <w:szCs w:val="10"/>
        </w:rPr>
        <w:t>②</w:t>
      </w:r>
      <w:r w:rsidR="00BB717C" w:rsidRPr="00BB717C">
        <w:rPr>
          <w:bCs/>
          <w:sz w:val="13"/>
          <w:szCs w:val="10"/>
        </w:rPr>
        <w:t>Memory address for load/store</w:t>
      </w:r>
      <w:r w:rsidR="00BB717C">
        <w:rPr>
          <w:rFonts w:hint="eastAsia"/>
          <w:bCs/>
          <w:sz w:val="13"/>
          <w:szCs w:val="10"/>
        </w:rPr>
        <w:t>③</w:t>
      </w:r>
      <w:r w:rsidR="00BB717C" w:rsidRPr="00BB717C">
        <w:rPr>
          <w:bCs/>
          <w:sz w:val="13"/>
          <w:szCs w:val="10"/>
        </w:rPr>
        <w:t>Branch comparison</w:t>
      </w:r>
    </w:p>
    <w:p w14:paraId="4E8CDA5B" w14:textId="4E8EA041" w:rsidR="005F64D0" w:rsidRDefault="00621582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写</w:t>
      </w:r>
      <w:r>
        <w:rPr>
          <w:rFonts w:hint="eastAsia"/>
          <w:bCs/>
          <w:sz w:val="13"/>
          <w:szCs w:val="10"/>
        </w:rPr>
        <w:t>R</w:t>
      </w:r>
      <w:r>
        <w:rPr>
          <w:bCs/>
          <w:sz w:val="13"/>
          <w:szCs w:val="10"/>
        </w:rPr>
        <w:t>EG</w:t>
      </w:r>
      <w:r>
        <w:rPr>
          <w:rFonts w:hint="eastAsia"/>
          <w:bCs/>
          <w:sz w:val="13"/>
          <w:szCs w:val="10"/>
        </w:rPr>
        <w:t>：</w:t>
      </w:r>
      <w:proofErr w:type="spellStart"/>
      <w:r w:rsidRPr="00621582">
        <w:rPr>
          <w:bCs/>
          <w:sz w:val="13"/>
          <w:szCs w:val="10"/>
        </w:rPr>
        <w:t>R-</w:t>
      </w:r>
      <w:proofErr w:type="gramStart"/>
      <w:r w:rsidRPr="00621582">
        <w:rPr>
          <w:bCs/>
          <w:sz w:val="13"/>
          <w:szCs w:val="10"/>
        </w:rPr>
        <w:t>type</w:t>
      </w:r>
      <w:r w:rsidR="00F16686">
        <w:rPr>
          <w:rFonts w:hint="eastAsia"/>
          <w:bCs/>
          <w:sz w:val="13"/>
          <w:szCs w:val="10"/>
        </w:rPr>
        <w:t>:</w:t>
      </w:r>
      <w:r w:rsidRPr="00621582">
        <w:rPr>
          <w:bCs/>
          <w:sz w:val="13"/>
          <w:szCs w:val="10"/>
        </w:rPr>
        <w:t>ALU</w:t>
      </w:r>
      <w:proofErr w:type="spellEnd"/>
      <w:proofErr w:type="gramEnd"/>
      <w:r w:rsidRPr="00621582">
        <w:rPr>
          <w:bCs/>
          <w:sz w:val="13"/>
          <w:szCs w:val="10"/>
        </w:rPr>
        <w:t xml:space="preserve"> </w:t>
      </w:r>
      <w:proofErr w:type="spellStart"/>
      <w:r w:rsidRPr="00621582">
        <w:rPr>
          <w:bCs/>
          <w:sz w:val="13"/>
          <w:szCs w:val="10"/>
        </w:rPr>
        <w:t>results</w:t>
      </w:r>
      <w:r w:rsidR="00ED76E7">
        <w:rPr>
          <w:bCs/>
          <w:sz w:val="13"/>
          <w:szCs w:val="10"/>
        </w:rPr>
        <w:t>,</w:t>
      </w:r>
      <w:r w:rsidRPr="00621582">
        <w:rPr>
          <w:bCs/>
          <w:sz w:val="13"/>
          <w:szCs w:val="10"/>
        </w:rPr>
        <w:t>I</w:t>
      </w:r>
      <w:proofErr w:type="spellEnd"/>
      <w:r w:rsidRPr="00621582">
        <w:rPr>
          <w:bCs/>
          <w:sz w:val="13"/>
          <w:szCs w:val="10"/>
        </w:rPr>
        <w:t xml:space="preserve">-type </w:t>
      </w:r>
      <w:r w:rsidR="00D1495D">
        <w:rPr>
          <w:bCs/>
          <w:sz w:val="13"/>
          <w:szCs w:val="10"/>
        </w:rPr>
        <w:t>:</w:t>
      </w:r>
      <w:r w:rsidRPr="00621582">
        <w:rPr>
          <w:bCs/>
          <w:sz w:val="13"/>
          <w:szCs w:val="10"/>
        </w:rPr>
        <w:t xml:space="preserve">memory data </w:t>
      </w:r>
    </w:p>
    <w:p w14:paraId="661368BC" w14:textId="78E4236B" w:rsidR="00E375C3" w:rsidRPr="00616E86" w:rsidRDefault="00E375C3" w:rsidP="00F06DEF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616E86">
        <w:rPr>
          <w:rFonts w:hint="eastAsia"/>
          <w:b/>
          <w:color w:val="C0504D" w:themeColor="accent2"/>
          <w:sz w:val="13"/>
          <w:szCs w:val="10"/>
        </w:rPr>
        <w:t>Exceptions</w:t>
      </w:r>
      <w:r w:rsidR="00616E86">
        <w:rPr>
          <w:rFonts w:hint="eastAsia"/>
          <w:b/>
          <w:color w:val="C0504D" w:themeColor="accent2"/>
          <w:sz w:val="13"/>
          <w:szCs w:val="10"/>
        </w:rPr>
        <w:t>(</w:t>
      </w:r>
      <w:r w:rsidRPr="00616E86">
        <w:rPr>
          <w:rFonts w:hint="eastAsia"/>
          <w:b/>
          <w:color w:val="C0504D" w:themeColor="accent2"/>
          <w:sz w:val="13"/>
          <w:szCs w:val="10"/>
        </w:rPr>
        <w:t>CPU</w:t>
      </w:r>
      <w:r w:rsidRPr="00616E86">
        <w:rPr>
          <w:rFonts w:hint="eastAsia"/>
          <w:b/>
          <w:color w:val="C0504D" w:themeColor="accent2"/>
          <w:sz w:val="13"/>
          <w:szCs w:val="10"/>
        </w:rPr>
        <w:t>内部</w:t>
      </w:r>
      <w:r w:rsidR="007116FD">
        <w:rPr>
          <w:rFonts w:hint="eastAsia"/>
          <w:b/>
          <w:color w:val="C0504D" w:themeColor="accent2"/>
          <w:sz w:val="13"/>
          <w:szCs w:val="10"/>
        </w:rPr>
        <w:t>)</w:t>
      </w:r>
      <w:r w:rsidR="007116FD">
        <w:rPr>
          <w:b/>
          <w:color w:val="C0504D" w:themeColor="accent2"/>
          <w:sz w:val="13"/>
          <w:szCs w:val="10"/>
        </w:rPr>
        <w:t xml:space="preserve"> </w:t>
      </w:r>
      <w:r w:rsidRPr="00616E86">
        <w:rPr>
          <w:rFonts w:hint="eastAsia"/>
          <w:b/>
          <w:color w:val="C0504D" w:themeColor="accent2"/>
          <w:sz w:val="13"/>
          <w:szCs w:val="10"/>
        </w:rPr>
        <w:t xml:space="preserve"> Interrupts</w:t>
      </w:r>
      <w:r w:rsidR="0002386A">
        <w:rPr>
          <w:rFonts w:hint="eastAsia"/>
          <w:b/>
          <w:color w:val="C0504D" w:themeColor="accent2"/>
          <w:sz w:val="13"/>
          <w:szCs w:val="10"/>
        </w:rPr>
        <w:t>(</w:t>
      </w:r>
      <w:r w:rsidRPr="00616E86">
        <w:rPr>
          <w:rFonts w:hint="eastAsia"/>
          <w:b/>
          <w:color w:val="C0504D" w:themeColor="accent2"/>
          <w:sz w:val="13"/>
          <w:szCs w:val="10"/>
        </w:rPr>
        <w:t>外部</w:t>
      </w:r>
      <w:r w:rsidR="0002386A">
        <w:rPr>
          <w:rFonts w:hint="eastAsia"/>
          <w:b/>
          <w:color w:val="C0504D" w:themeColor="accent2"/>
          <w:sz w:val="13"/>
          <w:szCs w:val="10"/>
        </w:rPr>
        <w:t>)</w:t>
      </w:r>
    </w:p>
    <w:p w14:paraId="23B0860F" w14:textId="69C8220F" w:rsidR="00E375C3" w:rsidRDefault="00E375C3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DCF8A4B" wp14:editId="3A15D9F7">
            <wp:extent cx="1644650" cy="31051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31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0AE39" w14:textId="77777777" w:rsidR="003F5472" w:rsidRPr="003F5472" w:rsidRDefault="003F5472" w:rsidP="003F5472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F5472">
        <w:rPr>
          <w:rFonts w:hint="eastAsia"/>
          <w:bCs/>
          <w:sz w:val="13"/>
          <w:szCs w:val="10"/>
        </w:rPr>
        <w:t xml:space="preserve">1. </w:t>
      </w:r>
      <w:r w:rsidRPr="003F5472">
        <w:rPr>
          <w:rFonts w:hint="eastAsia"/>
          <w:bCs/>
          <w:sz w:val="13"/>
          <w:szCs w:val="10"/>
        </w:rPr>
        <w:t>进入处理程序前要把原因放入</w:t>
      </w:r>
      <w:r w:rsidRPr="003F5472">
        <w:rPr>
          <w:rFonts w:hint="eastAsia"/>
          <w:bCs/>
          <w:sz w:val="13"/>
          <w:szCs w:val="10"/>
        </w:rPr>
        <w:t xml:space="preserve"> cause register</w:t>
      </w:r>
      <w:r w:rsidRPr="003F5472">
        <w:rPr>
          <w:rFonts w:hint="eastAsia"/>
          <w:bCs/>
          <w:sz w:val="13"/>
          <w:szCs w:val="10"/>
        </w:rPr>
        <w:t>（</w:t>
      </w:r>
      <w:proofErr w:type="spellStart"/>
      <w:r w:rsidRPr="003F5472">
        <w:rPr>
          <w:rFonts w:hint="eastAsia"/>
          <w:bCs/>
          <w:sz w:val="13"/>
          <w:szCs w:val="10"/>
        </w:rPr>
        <w:t>mcause</w:t>
      </w:r>
      <w:proofErr w:type="spellEnd"/>
      <w:r w:rsidRPr="003F5472">
        <w:rPr>
          <w:rFonts w:hint="eastAsia"/>
          <w:bCs/>
          <w:sz w:val="13"/>
          <w:szCs w:val="10"/>
        </w:rPr>
        <w:t>），中断保存当前</w:t>
      </w:r>
      <w:r w:rsidRPr="003F5472">
        <w:rPr>
          <w:rFonts w:hint="eastAsia"/>
          <w:bCs/>
          <w:sz w:val="13"/>
          <w:szCs w:val="10"/>
        </w:rPr>
        <w:t>pc</w:t>
      </w:r>
      <w:r w:rsidRPr="003F5472">
        <w:rPr>
          <w:rFonts w:hint="eastAsia"/>
          <w:bCs/>
          <w:sz w:val="13"/>
          <w:szCs w:val="10"/>
        </w:rPr>
        <w:t>，异常保存</w:t>
      </w:r>
      <w:r w:rsidRPr="003F5472">
        <w:rPr>
          <w:rFonts w:hint="eastAsia"/>
          <w:bCs/>
          <w:sz w:val="13"/>
          <w:szCs w:val="10"/>
        </w:rPr>
        <w:t>pc+4</w:t>
      </w:r>
    </w:p>
    <w:p w14:paraId="5268863D" w14:textId="77777777" w:rsidR="003F5472" w:rsidRPr="003F5472" w:rsidRDefault="003F5472" w:rsidP="003F5472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F5472">
        <w:rPr>
          <w:rFonts w:hint="eastAsia"/>
          <w:bCs/>
          <w:sz w:val="13"/>
          <w:szCs w:val="10"/>
        </w:rPr>
        <w:t xml:space="preserve">2. </w:t>
      </w:r>
      <w:r w:rsidRPr="003F5472">
        <w:rPr>
          <w:rFonts w:hint="eastAsia"/>
          <w:bCs/>
          <w:sz w:val="13"/>
          <w:szCs w:val="10"/>
        </w:rPr>
        <w:t>跳转到</w:t>
      </w:r>
      <w:r w:rsidRPr="003F5472">
        <w:rPr>
          <w:rFonts w:hint="eastAsia"/>
          <w:bCs/>
          <w:sz w:val="13"/>
          <w:szCs w:val="10"/>
        </w:rPr>
        <w:t xml:space="preserve"> </w:t>
      </w:r>
      <w:proofErr w:type="spellStart"/>
      <w:r w:rsidRPr="003F5472">
        <w:rPr>
          <w:rFonts w:hint="eastAsia"/>
          <w:bCs/>
          <w:sz w:val="13"/>
          <w:szCs w:val="10"/>
        </w:rPr>
        <w:t>stvec</w:t>
      </w:r>
      <w:proofErr w:type="spellEnd"/>
      <w:r w:rsidRPr="003F5472">
        <w:rPr>
          <w:rFonts w:hint="eastAsia"/>
          <w:bCs/>
          <w:sz w:val="13"/>
          <w:szCs w:val="10"/>
        </w:rPr>
        <w:t>处理</w:t>
      </w:r>
    </w:p>
    <w:p w14:paraId="7AD4ECF9" w14:textId="0EF2C195" w:rsidR="00E375C3" w:rsidRPr="00A055A7" w:rsidRDefault="003F5472" w:rsidP="003F5472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F5472">
        <w:rPr>
          <w:rFonts w:hint="eastAsia"/>
          <w:bCs/>
          <w:sz w:val="13"/>
          <w:szCs w:val="10"/>
        </w:rPr>
        <w:t xml:space="preserve">3. </w:t>
      </w:r>
      <w:r w:rsidRPr="003F5472">
        <w:rPr>
          <w:rFonts w:hint="eastAsia"/>
          <w:bCs/>
          <w:sz w:val="13"/>
          <w:szCs w:val="10"/>
        </w:rPr>
        <w:t>退出异常，</w:t>
      </w:r>
      <w:proofErr w:type="spellStart"/>
      <w:r w:rsidRPr="003F5472">
        <w:rPr>
          <w:rFonts w:hint="eastAsia"/>
          <w:bCs/>
          <w:sz w:val="13"/>
          <w:szCs w:val="10"/>
        </w:rPr>
        <w:t>mret</w:t>
      </w:r>
      <w:proofErr w:type="spellEnd"/>
      <w:r w:rsidRPr="003F5472">
        <w:rPr>
          <w:rFonts w:hint="eastAsia"/>
          <w:bCs/>
          <w:sz w:val="13"/>
          <w:szCs w:val="10"/>
        </w:rPr>
        <w:t>指令回到</w:t>
      </w:r>
      <w:proofErr w:type="spellStart"/>
      <w:r w:rsidRPr="003F5472">
        <w:rPr>
          <w:rFonts w:hint="eastAsia"/>
          <w:bCs/>
          <w:sz w:val="13"/>
          <w:szCs w:val="10"/>
        </w:rPr>
        <w:t>mepc</w:t>
      </w:r>
      <w:proofErr w:type="spellEnd"/>
    </w:p>
    <w:p w14:paraId="30A8ABC6" w14:textId="1306602E" w:rsidR="005F64D0" w:rsidRDefault="00C14785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>
        <w:rPr>
          <w:rFonts w:hint="eastAsia"/>
          <w:b/>
          <w:sz w:val="13"/>
          <w:szCs w:val="10"/>
          <w:highlight w:val="yellow"/>
        </w:rPr>
        <w:t>4</w:t>
      </w:r>
      <w:r w:rsidR="0066442F">
        <w:rPr>
          <w:rFonts w:hint="eastAsia"/>
          <w:b/>
          <w:sz w:val="13"/>
          <w:szCs w:val="10"/>
          <w:highlight w:val="yellow"/>
        </w:rPr>
        <w:t>流水线</w:t>
      </w:r>
    </w:p>
    <w:p w14:paraId="3D0E9CDA" w14:textId="2D0B8426" w:rsidR="00D32623" w:rsidRPr="001C292E" w:rsidRDefault="001C292E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1C292E">
        <w:rPr>
          <w:rFonts w:hint="eastAsia"/>
          <w:bCs/>
          <w:sz w:val="13"/>
          <w:szCs w:val="10"/>
        </w:rPr>
        <w:t>流水线通过提高</w:t>
      </w:r>
      <w:r w:rsidRPr="001C292E">
        <w:rPr>
          <w:rFonts w:hint="eastAsia"/>
          <w:bCs/>
          <w:sz w:val="13"/>
          <w:szCs w:val="10"/>
        </w:rPr>
        <w:t>throughput</w:t>
      </w:r>
      <w:r w:rsidRPr="001C292E">
        <w:rPr>
          <w:rFonts w:hint="eastAsia"/>
          <w:bCs/>
          <w:sz w:val="13"/>
          <w:szCs w:val="10"/>
        </w:rPr>
        <w:t>提升效率</w:t>
      </w:r>
    </w:p>
    <w:p w14:paraId="579AE4D2" w14:textId="0CB0ED17" w:rsidR="007E417B" w:rsidRDefault="00AD352F" w:rsidP="00AD352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proofErr w:type="spellStart"/>
      <w:r w:rsidRPr="00AD352F">
        <w:rPr>
          <w:rFonts w:hint="eastAsia"/>
          <w:bCs/>
          <w:sz w:val="13"/>
          <w:szCs w:val="10"/>
        </w:rPr>
        <w:t>PIpeline</w:t>
      </w:r>
      <w:proofErr w:type="spellEnd"/>
      <w:r w:rsidRPr="00AD352F">
        <w:rPr>
          <w:rFonts w:hint="eastAsia"/>
          <w:bCs/>
          <w:sz w:val="13"/>
          <w:szCs w:val="10"/>
        </w:rPr>
        <w:t xml:space="preserve"> Speedup: due to increased throughput </w:t>
      </w:r>
      <w:r w:rsidRPr="00AD352F">
        <w:rPr>
          <w:rFonts w:hint="eastAsia"/>
          <w:bCs/>
          <w:sz w:val="13"/>
          <w:szCs w:val="10"/>
        </w:rPr>
        <w:t>（</w:t>
      </w:r>
      <w:r w:rsidRPr="00AD352F">
        <w:rPr>
          <w:rFonts w:hint="eastAsia"/>
          <w:bCs/>
          <w:sz w:val="13"/>
          <w:szCs w:val="10"/>
        </w:rPr>
        <w:t>CPI</w:t>
      </w:r>
      <w:r w:rsidRPr="00AD352F">
        <w:rPr>
          <w:rFonts w:hint="eastAsia"/>
          <w:bCs/>
          <w:sz w:val="13"/>
          <w:szCs w:val="10"/>
        </w:rPr>
        <w:t>和单周期</w:t>
      </w:r>
      <w:r w:rsidRPr="00AD352F">
        <w:rPr>
          <w:rFonts w:hint="eastAsia"/>
          <w:bCs/>
          <w:sz w:val="13"/>
          <w:szCs w:val="10"/>
        </w:rPr>
        <w:t>CPI</w:t>
      </w:r>
      <w:r w:rsidRPr="00AD352F">
        <w:rPr>
          <w:rFonts w:hint="eastAsia"/>
          <w:bCs/>
          <w:sz w:val="13"/>
          <w:szCs w:val="10"/>
        </w:rPr>
        <w:t>相同</w:t>
      </w:r>
      <w:r w:rsidRPr="00AD352F">
        <w:rPr>
          <w:rFonts w:hint="eastAsia"/>
          <w:bCs/>
          <w:sz w:val="13"/>
          <w:szCs w:val="10"/>
        </w:rPr>
        <w:t xml:space="preserve"> )</w:t>
      </w:r>
      <w:r w:rsidRPr="00AD352F">
        <w:rPr>
          <w:rFonts w:hint="eastAsia"/>
          <w:bCs/>
          <w:sz w:val="13"/>
          <w:szCs w:val="10"/>
        </w:rPr>
        <w:t>，所有指令</w:t>
      </w:r>
      <w:r w:rsidRPr="00AD352F">
        <w:rPr>
          <w:rFonts w:hint="eastAsia"/>
          <w:bCs/>
          <w:sz w:val="13"/>
          <w:szCs w:val="10"/>
        </w:rPr>
        <w:t>latency</w:t>
      </w:r>
      <w:r w:rsidRPr="00AD352F">
        <w:rPr>
          <w:rFonts w:hint="eastAsia"/>
          <w:bCs/>
          <w:sz w:val="13"/>
          <w:szCs w:val="10"/>
        </w:rPr>
        <w:t>相同，没有减少</w:t>
      </w:r>
      <w:r w:rsidR="00876BF6" w:rsidRPr="007E417B">
        <w:rPr>
          <w:rFonts w:hint="eastAsia"/>
          <w:bCs/>
          <w:sz w:val="13"/>
          <w:szCs w:val="10"/>
        </w:rPr>
        <w:t>单个指令的延迟</w:t>
      </w:r>
    </w:p>
    <w:p w14:paraId="0E2FD793" w14:textId="66C61184" w:rsidR="00AD352F" w:rsidRPr="00AD352F" w:rsidRDefault="00AD352F" w:rsidP="00AD352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AD352F">
        <w:rPr>
          <w:rFonts w:hint="eastAsia"/>
          <w:bCs/>
          <w:sz w:val="13"/>
          <w:szCs w:val="10"/>
        </w:rPr>
        <w:t xml:space="preserve">CPU </w:t>
      </w:r>
      <w:r w:rsidRPr="00AD352F">
        <w:rPr>
          <w:rFonts w:hint="eastAsia"/>
          <w:bCs/>
          <w:sz w:val="13"/>
          <w:szCs w:val="10"/>
        </w:rPr>
        <w:t>的时钟周期由耗时最长的指令阶段决定，增加了流水线阶段可以增加时钟速度</w:t>
      </w:r>
    </w:p>
    <w:p w14:paraId="2744410E" w14:textId="5DF97F4C" w:rsidR="00AD352F" w:rsidRPr="00AD352F" w:rsidRDefault="00AD352F" w:rsidP="00AD352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AD352F">
        <w:rPr>
          <w:rFonts w:hint="eastAsia"/>
          <w:bCs/>
          <w:sz w:val="13"/>
          <w:szCs w:val="10"/>
        </w:rPr>
        <w:t>只在</w:t>
      </w:r>
      <w:r w:rsidRPr="00AD352F">
        <w:rPr>
          <w:rFonts w:hint="eastAsia"/>
          <w:bCs/>
          <w:sz w:val="13"/>
          <w:szCs w:val="10"/>
        </w:rPr>
        <w:t xml:space="preserve"> load </w:t>
      </w:r>
      <w:r w:rsidRPr="00AD352F">
        <w:rPr>
          <w:rFonts w:hint="eastAsia"/>
          <w:bCs/>
          <w:sz w:val="13"/>
          <w:szCs w:val="10"/>
        </w:rPr>
        <w:t>或</w:t>
      </w:r>
      <w:r w:rsidRPr="00AD352F">
        <w:rPr>
          <w:rFonts w:hint="eastAsia"/>
          <w:bCs/>
          <w:sz w:val="13"/>
          <w:szCs w:val="10"/>
        </w:rPr>
        <w:t xml:space="preserve"> store </w:t>
      </w:r>
      <w:r w:rsidRPr="00AD352F">
        <w:rPr>
          <w:rFonts w:hint="eastAsia"/>
          <w:bCs/>
          <w:sz w:val="13"/>
          <w:szCs w:val="10"/>
        </w:rPr>
        <w:t>指令中操作</w:t>
      </w:r>
      <w:r w:rsidRPr="00AD352F">
        <w:rPr>
          <w:rFonts w:hint="eastAsia"/>
          <w:bCs/>
          <w:sz w:val="13"/>
          <w:szCs w:val="10"/>
        </w:rPr>
        <w:t xml:space="preserve"> data memory </w:t>
      </w:r>
      <w:r w:rsidRPr="00AD352F">
        <w:rPr>
          <w:rFonts w:hint="eastAsia"/>
          <w:bCs/>
          <w:sz w:val="13"/>
          <w:szCs w:val="10"/>
        </w:rPr>
        <w:t>且不会将存取的结果做进一步</w:t>
      </w:r>
      <w:r>
        <w:rPr>
          <w:rFonts w:hint="eastAsia"/>
          <w:bCs/>
          <w:sz w:val="13"/>
          <w:szCs w:val="10"/>
        </w:rPr>
        <w:t>运算</w:t>
      </w:r>
    </w:p>
    <w:p w14:paraId="5A55BFDC" w14:textId="4B164171" w:rsidR="00AD352F" w:rsidRDefault="007E417B" w:rsidP="007E417B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E417B">
        <w:rPr>
          <w:rFonts w:hint="eastAsia"/>
          <w:bCs/>
          <w:sz w:val="13"/>
          <w:szCs w:val="10"/>
        </w:rPr>
        <w:t>提高资源效率（功能单元）</w:t>
      </w:r>
    </w:p>
    <w:p w14:paraId="2FD97135" w14:textId="02C576FA" w:rsidR="00FE333C" w:rsidRDefault="00917BE5" w:rsidP="00917BE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17BE5">
        <w:rPr>
          <w:rFonts w:hint="eastAsia"/>
          <w:bCs/>
          <w:sz w:val="13"/>
          <w:szCs w:val="10"/>
        </w:rPr>
        <w:t xml:space="preserve">Ideal speedup is </w:t>
      </w:r>
      <w:r w:rsidRPr="00917BE5">
        <w:rPr>
          <w:rFonts w:hint="eastAsia"/>
          <w:bCs/>
          <w:sz w:val="13"/>
          <w:szCs w:val="10"/>
        </w:rPr>
        <w:t>阶段数</w:t>
      </w:r>
      <w:r w:rsidR="00351582">
        <w:rPr>
          <w:rFonts w:hint="eastAsia"/>
          <w:bCs/>
          <w:sz w:val="13"/>
          <w:szCs w:val="10"/>
        </w:rPr>
        <w:t>,</w:t>
      </w:r>
      <w:r w:rsidR="00351582">
        <w:rPr>
          <w:bCs/>
          <w:sz w:val="13"/>
          <w:szCs w:val="10"/>
        </w:rPr>
        <w:t xml:space="preserve"> </w:t>
      </w:r>
      <w:r w:rsidRPr="00917BE5">
        <w:rPr>
          <w:rFonts w:hint="eastAsia"/>
          <w:bCs/>
          <w:sz w:val="13"/>
          <w:szCs w:val="10"/>
        </w:rPr>
        <w:t>但不是阶段越多越好，阶段多会引入额外开销（延迟和硬件开销）</w:t>
      </w:r>
    </w:p>
    <w:p w14:paraId="17D11FF2" w14:textId="77777777" w:rsidR="003565A7" w:rsidRPr="003565A7" w:rsidRDefault="003565A7" w:rsidP="003565A7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3565A7">
        <w:rPr>
          <w:rFonts w:hint="eastAsia"/>
          <w:bCs/>
          <w:sz w:val="13"/>
          <w:szCs w:val="10"/>
        </w:rPr>
        <w:t>单周期</w:t>
      </w:r>
      <w:r w:rsidRPr="003565A7">
        <w:rPr>
          <w:rFonts w:hint="eastAsia"/>
          <w:bCs/>
          <w:sz w:val="13"/>
          <w:szCs w:val="10"/>
        </w:rPr>
        <w:t xml:space="preserve"> CPI=1 ,clock =5</w:t>
      </w:r>
    </w:p>
    <w:p w14:paraId="6C7217A7" w14:textId="4CC345EE" w:rsidR="003565A7" w:rsidRDefault="003565A7" w:rsidP="003565A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565A7">
        <w:rPr>
          <w:rFonts w:hint="eastAsia"/>
          <w:bCs/>
          <w:sz w:val="13"/>
          <w:szCs w:val="10"/>
        </w:rPr>
        <w:t>流水线</w:t>
      </w:r>
      <w:r w:rsidRPr="003565A7">
        <w:rPr>
          <w:rFonts w:hint="eastAsia"/>
          <w:bCs/>
          <w:sz w:val="13"/>
          <w:szCs w:val="10"/>
        </w:rPr>
        <w:t xml:space="preserve"> CPI=1, clock =1</w:t>
      </w:r>
    </w:p>
    <w:p w14:paraId="6783FBB1" w14:textId="21F7D416" w:rsidR="003565A7" w:rsidRDefault="003565A7" w:rsidP="00917BE5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noProof/>
        </w:rPr>
        <w:drawing>
          <wp:inline distT="0" distB="0" distL="0" distR="0" wp14:anchorId="4F6859E2" wp14:editId="45351F1F">
            <wp:extent cx="1435535" cy="272142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43505" cy="273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35661" w14:textId="565E868C" w:rsidR="00FE333C" w:rsidRPr="004036AB" w:rsidRDefault="004036AB" w:rsidP="007E417B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48387F1" wp14:editId="6FB44846">
            <wp:extent cx="2986182" cy="1664883"/>
            <wp:effectExtent l="0" t="6033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011655" cy="1679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685B6" w14:textId="4F462403" w:rsidR="009252B3" w:rsidRPr="009252B3" w:rsidRDefault="009252B3" w:rsidP="009252B3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9252B3">
        <w:rPr>
          <w:rFonts w:hint="eastAsia"/>
          <w:b/>
          <w:color w:val="C0504D" w:themeColor="accent2"/>
          <w:sz w:val="13"/>
          <w:szCs w:val="10"/>
        </w:rPr>
        <w:t>Structure hazards</w:t>
      </w:r>
      <w:r w:rsidRPr="009252B3">
        <w:rPr>
          <w:rFonts w:hint="eastAsia"/>
          <w:bCs/>
          <w:sz w:val="13"/>
          <w:szCs w:val="10"/>
        </w:rPr>
        <w:t>多条指令访问同一个资源比如，</w:t>
      </w:r>
      <w:r w:rsidRPr="009252B3">
        <w:rPr>
          <w:rFonts w:hint="eastAsia"/>
          <w:bCs/>
          <w:sz w:val="13"/>
          <w:szCs w:val="10"/>
        </w:rPr>
        <w:t>Load/store requires data access</w:t>
      </w:r>
    </w:p>
    <w:p w14:paraId="4D548A5B" w14:textId="313ABAC0" w:rsidR="009252B3" w:rsidRPr="009252B3" w:rsidRDefault="009252B3" w:rsidP="009252B3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9252B3">
        <w:rPr>
          <w:rFonts w:hint="eastAsia"/>
          <w:bCs/>
          <w:sz w:val="13"/>
          <w:szCs w:val="10"/>
        </w:rPr>
        <w:t>解决：</w:t>
      </w:r>
      <w:r w:rsidRPr="009252B3">
        <w:rPr>
          <w:rFonts w:hint="eastAsia"/>
          <w:bCs/>
          <w:sz w:val="13"/>
          <w:szCs w:val="10"/>
        </w:rPr>
        <w:t xml:space="preserve">stall </w:t>
      </w:r>
      <w:r w:rsidRPr="009252B3">
        <w:rPr>
          <w:rFonts w:hint="eastAsia"/>
          <w:bCs/>
          <w:sz w:val="13"/>
          <w:szCs w:val="10"/>
        </w:rPr>
        <w:t>或者多用几个设备</w:t>
      </w:r>
      <w:r w:rsidR="003C511B">
        <w:rPr>
          <w:rFonts w:hint="eastAsia"/>
          <w:bCs/>
          <w:sz w:val="13"/>
          <w:szCs w:val="10"/>
        </w:rPr>
        <w:t>,</w:t>
      </w:r>
      <w:r w:rsidR="003C511B">
        <w:rPr>
          <w:bCs/>
          <w:sz w:val="13"/>
          <w:szCs w:val="10"/>
        </w:rPr>
        <w:t xml:space="preserve"> </w:t>
      </w:r>
      <w:r w:rsidR="003C511B">
        <w:rPr>
          <w:rFonts w:hint="eastAsia"/>
          <w:bCs/>
          <w:sz w:val="13"/>
          <w:szCs w:val="10"/>
        </w:rPr>
        <w:t>指令和地址分两个寄存器</w:t>
      </w:r>
    </w:p>
    <w:p w14:paraId="5FB19BB6" w14:textId="7D5E9FBE" w:rsidR="009252B3" w:rsidRPr="009252B3" w:rsidRDefault="009252B3" w:rsidP="00B6523B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252B3">
        <w:rPr>
          <w:rFonts w:hint="eastAsia"/>
          <w:b/>
          <w:color w:val="C0504D" w:themeColor="accent2"/>
          <w:sz w:val="13"/>
          <w:szCs w:val="10"/>
        </w:rPr>
        <w:t>Data</w:t>
      </w:r>
      <w:r w:rsidR="004D4B48">
        <w:rPr>
          <w:b/>
          <w:color w:val="C0504D" w:themeColor="accent2"/>
          <w:sz w:val="13"/>
          <w:szCs w:val="10"/>
        </w:rPr>
        <w:t xml:space="preserve"> </w:t>
      </w:r>
      <w:r w:rsidRPr="009252B3">
        <w:rPr>
          <w:rFonts w:hint="eastAsia"/>
          <w:b/>
          <w:color w:val="C0504D" w:themeColor="accent2"/>
          <w:sz w:val="13"/>
          <w:szCs w:val="10"/>
        </w:rPr>
        <w:t>hazard</w:t>
      </w:r>
      <w:r w:rsidR="002E74D3">
        <w:rPr>
          <w:rFonts w:hint="eastAsia"/>
          <w:bCs/>
          <w:sz w:val="13"/>
          <w:szCs w:val="10"/>
        </w:rPr>
        <w:t>:</w:t>
      </w:r>
      <w:r w:rsidR="008A7785">
        <w:rPr>
          <w:bCs/>
          <w:sz w:val="13"/>
          <w:szCs w:val="10"/>
        </w:rPr>
        <w:t xml:space="preserve"> </w:t>
      </w:r>
      <w:r w:rsidRPr="009252B3">
        <w:rPr>
          <w:rFonts w:hint="eastAsia"/>
          <w:bCs/>
          <w:sz w:val="13"/>
          <w:szCs w:val="10"/>
        </w:rPr>
        <w:t>Double bump</w:t>
      </w:r>
      <w:r w:rsidR="00AC6AB6">
        <w:rPr>
          <w:bCs/>
          <w:sz w:val="13"/>
          <w:szCs w:val="10"/>
        </w:rPr>
        <w:t>(</w:t>
      </w:r>
      <w:r w:rsidR="00B6523B" w:rsidRPr="00B6523B">
        <w:rPr>
          <w:rFonts w:hint="eastAsia"/>
          <w:bCs/>
          <w:sz w:val="13"/>
          <w:szCs w:val="10"/>
        </w:rPr>
        <w:t xml:space="preserve">Reg files </w:t>
      </w:r>
      <w:r w:rsidR="00B6523B" w:rsidRPr="00B6523B">
        <w:rPr>
          <w:rFonts w:hint="eastAsia"/>
          <w:bCs/>
          <w:sz w:val="13"/>
          <w:szCs w:val="10"/>
        </w:rPr>
        <w:t>和</w:t>
      </w:r>
      <w:r w:rsidR="00B6523B" w:rsidRPr="00B6523B">
        <w:rPr>
          <w:rFonts w:hint="eastAsia"/>
          <w:bCs/>
          <w:sz w:val="13"/>
          <w:szCs w:val="10"/>
        </w:rPr>
        <w:t>mem</w:t>
      </w:r>
      <w:r w:rsidR="00B6523B" w:rsidRPr="00B6523B">
        <w:rPr>
          <w:rFonts w:hint="eastAsia"/>
          <w:bCs/>
          <w:sz w:val="13"/>
          <w:szCs w:val="10"/>
        </w:rPr>
        <w:t>的写入均发生在上升沿；而</w:t>
      </w:r>
      <w:r w:rsidR="00B6523B" w:rsidRPr="00B6523B">
        <w:rPr>
          <w:rFonts w:hint="eastAsia"/>
          <w:bCs/>
          <w:sz w:val="13"/>
          <w:szCs w:val="10"/>
        </w:rPr>
        <w:t xml:space="preserve"> Pipeline registers </w:t>
      </w:r>
      <w:r w:rsidR="00B6523B" w:rsidRPr="00B6523B">
        <w:rPr>
          <w:rFonts w:hint="eastAsia"/>
          <w:bCs/>
          <w:sz w:val="13"/>
          <w:szCs w:val="10"/>
        </w:rPr>
        <w:t>和</w:t>
      </w:r>
      <w:r w:rsidR="00B6523B" w:rsidRPr="00B6523B">
        <w:rPr>
          <w:rFonts w:hint="eastAsia"/>
          <w:bCs/>
          <w:sz w:val="13"/>
          <w:szCs w:val="10"/>
        </w:rPr>
        <w:t xml:space="preserve"> PC </w:t>
      </w:r>
      <w:r w:rsidR="00B6523B" w:rsidRPr="00B6523B">
        <w:rPr>
          <w:rFonts w:hint="eastAsia"/>
          <w:bCs/>
          <w:sz w:val="13"/>
          <w:szCs w:val="10"/>
        </w:rPr>
        <w:t>的写入均发生在下降沿</w:t>
      </w:r>
      <w:r w:rsidR="00AC6AB6">
        <w:rPr>
          <w:bCs/>
          <w:sz w:val="13"/>
          <w:szCs w:val="10"/>
        </w:rPr>
        <w:t>)</w:t>
      </w:r>
      <w:r w:rsidRPr="009252B3">
        <w:rPr>
          <w:rFonts w:hint="eastAsia"/>
          <w:bCs/>
          <w:sz w:val="13"/>
          <w:szCs w:val="10"/>
        </w:rPr>
        <w:t xml:space="preserve"> </w:t>
      </w:r>
      <w:r w:rsidRPr="009252B3">
        <w:rPr>
          <w:rFonts w:hint="eastAsia"/>
          <w:bCs/>
          <w:sz w:val="13"/>
          <w:szCs w:val="10"/>
        </w:rPr>
        <w:t>先写后读</w:t>
      </w:r>
      <w:r w:rsidR="00F81618">
        <w:rPr>
          <w:rFonts w:hint="eastAsia"/>
          <w:bCs/>
          <w:sz w:val="13"/>
          <w:szCs w:val="10"/>
        </w:rPr>
        <w:t>,</w:t>
      </w:r>
      <w:r w:rsidR="00F81618">
        <w:rPr>
          <w:bCs/>
          <w:sz w:val="13"/>
          <w:szCs w:val="10"/>
        </w:rPr>
        <w:t xml:space="preserve"> </w:t>
      </w:r>
      <w:r w:rsidRPr="009252B3">
        <w:rPr>
          <w:bCs/>
          <w:sz w:val="13"/>
          <w:szCs w:val="10"/>
        </w:rPr>
        <w:t>Forwarding</w:t>
      </w:r>
      <w:r w:rsidR="00EC3836">
        <w:rPr>
          <w:rFonts w:hint="eastAsia"/>
          <w:bCs/>
          <w:sz w:val="13"/>
          <w:szCs w:val="10"/>
        </w:rPr>
        <w:t>,</w:t>
      </w:r>
      <w:r w:rsidR="00EC3836">
        <w:rPr>
          <w:bCs/>
          <w:sz w:val="13"/>
          <w:szCs w:val="10"/>
        </w:rPr>
        <w:t xml:space="preserve"> </w:t>
      </w:r>
      <w:r w:rsidRPr="009252B3">
        <w:rPr>
          <w:rFonts w:hint="eastAsia"/>
          <w:bCs/>
          <w:sz w:val="13"/>
          <w:szCs w:val="10"/>
        </w:rPr>
        <w:t>Compiler scheduling</w:t>
      </w:r>
      <w:r w:rsidR="0042122A">
        <w:rPr>
          <w:bCs/>
          <w:sz w:val="13"/>
          <w:szCs w:val="10"/>
        </w:rPr>
        <w:t xml:space="preserve">, </w:t>
      </w:r>
      <w:r w:rsidR="004E4F6D">
        <w:rPr>
          <w:bCs/>
          <w:sz w:val="13"/>
          <w:szCs w:val="10"/>
        </w:rPr>
        <w:t>S</w:t>
      </w:r>
      <w:r w:rsidRPr="009252B3">
        <w:rPr>
          <w:bCs/>
          <w:sz w:val="13"/>
          <w:szCs w:val="10"/>
        </w:rPr>
        <w:t xml:space="preserve">tall </w:t>
      </w:r>
    </w:p>
    <w:p w14:paraId="5770D9F2" w14:textId="0197AB21" w:rsidR="009252B3" w:rsidRPr="009252B3" w:rsidRDefault="009252B3" w:rsidP="009252B3">
      <w:pPr>
        <w:pBdr>
          <w:bottom w:val="single" w:sz="4" w:space="1" w:color="auto"/>
        </w:pBdr>
        <w:spacing w:line="0" w:lineRule="atLeast"/>
        <w:rPr>
          <w:rFonts w:hint="eastAsia"/>
          <w:b/>
          <w:color w:val="C0504D" w:themeColor="accent2"/>
          <w:sz w:val="13"/>
          <w:szCs w:val="10"/>
        </w:rPr>
      </w:pPr>
      <w:r w:rsidRPr="009252B3">
        <w:rPr>
          <w:b/>
          <w:color w:val="C0504D" w:themeColor="accent2"/>
          <w:sz w:val="13"/>
          <w:szCs w:val="10"/>
        </w:rPr>
        <w:t>Control hazard</w:t>
      </w:r>
      <w:r w:rsidRPr="009252B3">
        <w:rPr>
          <w:rFonts w:hint="eastAsia"/>
          <w:bCs/>
          <w:sz w:val="13"/>
          <w:szCs w:val="10"/>
        </w:rPr>
        <w:t>主要是由一些跳转指令引起的</w:t>
      </w:r>
    </w:p>
    <w:p w14:paraId="202E42A2" w14:textId="635EFD86" w:rsidR="00FE333C" w:rsidRPr="00FE333C" w:rsidRDefault="001F5652" w:rsidP="009252B3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9252B3">
        <w:rPr>
          <w:rFonts w:hint="eastAsia"/>
          <w:bCs/>
          <w:sz w:val="13"/>
          <w:szCs w:val="10"/>
        </w:rPr>
        <w:t>解决：</w:t>
      </w:r>
      <w:r>
        <w:rPr>
          <w:bCs/>
          <w:sz w:val="13"/>
          <w:szCs w:val="10"/>
        </w:rPr>
        <w:t>s</w:t>
      </w:r>
      <w:r w:rsidR="009252B3" w:rsidRPr="009252B3">
        <w:rPr>
          <w:bCs/>
          <w:sz w:val="13"/>
          <w:szCs w:val="10"/>
        </w:rPr>
        <w:t>tall</w:t>
      </w:r>
      <w:r w:rsidR="009F0837">
        <w:rPr>
          <w:rFonts w:hint="eastAsia"/>
          <w:bCs/>
          <w:sz w:val="13"/>
          <w:szCs w:val="10"/>
        </w:rPr>
        <w:t>,</w:t>
      </w:r>
      <w:r w:rsidR="00D101E8">
        <w:rPr>
          <w:bCs/>
          <w:sz w:val="13"/>
          <w:szCs w:val="10"/>
        </w:rPr>
        <w:t xml:space="preserve"> </w:t>
      </w:r>
      <w:r w:rsidR="009252B3" w:rsidRPr="009252B3">
        <w:rPr>
          <w:bCs/>
          <w:sz w:val="13"/>
          <w:szCs w:val="10"/>
        </w:rPr>
        <w:t>prediction</w:t>
      </w:r>
    </w:p>
    <w:p w14:paraId="2C13328B" w14:textId="42FA4729" w:rsidR="00AD352F" w:rsidRDefault="00205BA7" w:rsidP="00F06DEF">
      <w:pPr>
        <w:pBdr>
          <w:bottom w:val="single" w:sz="4" w:space="1" w:color="auto"/>
        </w:pBdr>
        <w:spacing w:line="0" w:lineRule="atLeast"/>
        <w:rPr>
          <w:rFonts w:hint="eastAsia"/>
          <w:b/>
          <w:sz w:val="13"/>
          <w:szCs w:val="10"/>
        </w:rPr>
      </w:pPr>
      <w:r w:rsidRPr="00EE25EF">
        <w:rPr>
          <w:b/>
          <w:sz w:val="13"/>
          <w:szCs w:val="10"/>
          <w:highlight w:val="cyan"/>
        </w:rPr>
        <w:t>F</w:t>
      </w:r>
      <w:r w:rsidRPr="00EE25EF">
        <w:rPr>
          <w:rFonts w:hint="eastAsia"/>
          <w:b/>
          <w:sz w:val="13"/>
          <w:szCs w:val="10"/>
          <w:highlight w:val="cyan"/>
        </w:rPr>
        <w:t>orwa</w:t>
      </w:r>
      <w:r w:rsidR="003B5C4A" w:rsidRPr="00EE25EF">
        <w:rPr>
          <w:rFonts w:hint="eastAsia"/>
          <w:b/>
          <w:sz w:val="13"/>
          <w:szCs w:val="10"/>
          <w:highlight w:val="cyan"/>
        </w:rPr>
        <w:t>r</w:t>
      </w:r>
      <w:r w:rsidRPr="00EE25EF">
        <w:rPr>
          <w:rFonts w:hint="eastAsia"/>
          <w:b/>
          <w:sz w:val="13"/>
          <w:szCs w:val="10"/>
          <w:highlight w:val="cyan"/>
        </w:rPr>
        <w:t>ding</w:t>
      </w:r>
    </w:p>
    <w:p w14:paraId="41CD6840" w14:textId="16535DA9" w:rsidR="00205BA7" w:rsidRDefault="004B6480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>
        <w:rPr>
          <w:noProof/>
        </w:rPr>
        <w:drawing>
          <wp:inline distT="0" distB="0" distL="0" distR="0" wp14:anchorId="173CD066" wp14:editId="585B2FFE">
            <wp:extent cx="1644650" cy="40068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0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0CD48" w14:textId="0B7EDD48" w:rsidR="00013528" w:rsidRDefault="00013528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>
        <w:rPr>
          <w:rFonts w:hint="eastAsia"/>
          <w:b/>
          <w:sz w:val="13"/>
          <w:szCs w:val="10"/>
        </w:rPr>
        <w:t>二次</w:t>
      </w:r>
      <w:proofErr w:type="spellStart"/>
      <w:r>
        <w:rPr>
          <w:rFonts w:hint="eastAsia"/>
          <w:b/>
          <w:sz w:val="13"/>
          <w:szCs w:val="10"/>
        </w:rPr>
        <w:t>forwad</w:t>
      </w:r>
      <w:proofErr w:type="spellEnd"/>
    </w:p>
    <w:p w14:paraId="1CFBD5C5" w14:textId="6A41E929" w:rsidR="00013528" w:rsidRPr="00475D9D" w:rsidRDefault="00013528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475D9D">
        <w:rPr>
          <w:bCs/>
          <w:sz w:val="13"/>
          <w:szCs w:val="10"/>
        </w:rPr>
        <w:t xml:space="preserve">add </w:t>
      </w:r>
      <w:r w:rsidRPr="00054DC6">
        <w:rPr>
          <w:bCs/>
          <w:color w:val="C0504D" w:themeColor="accent2"/>
          <w:sz w:val="13"/>
          <w:szCs w:val="10"/>
        </w:rPr>
        <w:t>x</w:t>
      </w:r>
      <w:proofErr w:type="gramStart"/>
      <w:r w:rsidRPr="00054DC6">
        <w:rPr>
          <w:bCs/>
          <w:color w:val="C0504D" w:themeColor="accent2"/>
          <w:sz w:val="13"/>
          <w:szCs w:val="10"/>
        </w:rPr>
        <w:t>1</w:t>
      </w:r>
      <w:r w:rsidRPr="00475D9D">
        <w:rPr>
          <w:bCs/>
          <w:sz w:val="13"/>
          <w:szCs w:val="10"/>
        </w:rPr>
        <w:t>,x</w:t>
      </w:r>
      <w:proofErr w:type="gramEnd"/>
      <w:r w:rsidRPr="00475D9D">
        <w:rPr>
          <w:bCs/>
          <w:sz w:val="13"/>
          <w:szCs w:val="10"/>
        </w:rPr>
        <w:t>1,x2</w:t>
      </w:r>
      <w:r w:rsidRPr="00475D9D">
        <w:rPr>
          <w:bCs/>
          <w:sz w:val="13"/>
          <w:szCs w:val="10"/>
        </w:rPr>
        <w:br/>
        <w:t>add</w:t>
      </w:r>
      <w:r w:rsidRPr="00183F38">
        <w:rPr>
          <w:bCs/>
          <w:color w:val="C0504D" w:themeColor="accent2"/>
          <w:sz w:val="13"/>
          <w:szCs w:val="10"/>
        </w:rPr>
        <w:t xml:space="preserve"> x1,x1</w:t>
      </w:r>
      <w:r w:rsidRPr="00475D9D">
        <w:rPr>
          <w:bCs/>
          <w:sz w:val="13"/>
          <w:szCs w:val="10"/>
        </w:rPr>
        <w:t>,x3</w:t>
      </w:r>
      <w:r w:rsidRPr="00475D9D">
        <w:rPr>
          <w:bCs/>
          <w:sz w:val="13"/>
          <w:szCs w:val="10"/>
        </w:rPr>
        <w:br/>
        <w:t>add x1,</w:t>
      </w:r>
      <w:r w:rsidRPr="00183F38">
        <w:rPr>
          <w:bCs/>
          <w:color w:val="C0504D" w:themeColor="accent2"/>
          <w:sz w:val="13"/>
          <w:szCs w:val="10"/>
        </w:rPr>
        <w:t>x1</w:t>
      </w:r>
      <w:r w:rsidRPr="00475D9D">
        <w:rPr>
          <w:bCs/>
          <w:sz w:val="13"/>
          <w:szCs w:val="10"/>
        </w:rPr>
        <w:t>,x4</w:t>
      </w:r>
    </w:p>
    <w:p w14:paraId="75C7AA9C" w14:textId="550E253B" w:rsidR="00E97BA6" w:rsidRPr="00DD0CF9" w:rsidRDefault="00A15B05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AB72E30" wp14:editId="6071CDB2">
            <wp:extent cx="1644650" cy="436245"/>
            <wp:effectExtent l="0" t="0" r="0" b="190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3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53FB9" w14:textId="77777777" w:rsidR="00420CF3" w:rsidRPr="00420CF3" w:rsidRDefault="00420CF3" w:rsidP="00420CF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20CF3">
        <w:rPr>
          <w:rFonts w:hint="eastAsia"/>
          <w:bCs/>
          <w:sz w:val="13"/>
          <w:szCs w:val="10"/>
        </w:rPr>
        <w:t>第一行和第二行是说</w:t>
      </w:r>
      <w:r w:rsidRPr="00420CF3">
        <w:rPr>
          <w:rFonts w:hint="eastAsia"/>
          <w:bCs/>
          <w:sz w:val="13"/>
          <w:szCs w:val="10"/>
        </w:rPr>
        <w:t xml:space="preserve"> MEM/WB</w:t>
      </w:r>
      <w:r w:rsidRPr="00420CF3">
        <w:rPr>
          <w:rFonts w:hint="eastAsia"/>
          <w:bCs/>
          <w:sz w:val="13"/>
          <w:szCs w:val="10"/>
        </w:rPr>
        <w:t>是写回寄存器的操作，并且这个寄存器不是</w:t>
      </w:r>
      <w:r w:rsidRPr="00420CF3">
        <w:rPr>
          <w:rFonts w:hint="eastAsia"/>
          <w:bCs/>
          <w:sz w:val="13"/>
          <w:szCs w:val="10"/>
        </w:rPr>
        <w:t>x0</w:t>
      </w:r>
    </w:p>
    <w:p w14:paraId="2D7A688F" w14:textId="77777777" w:rsidR="00420CF3" w:rsidRPr="00420CF3" w:rsidRDefault="00420CF3" w:rsidP="00420CF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20CF3">
        <w:rPr>
          <w:rFonts w:hint="eastAsia"/>
          <w:bCs/>
          <w:sz w:val="13"/>
          <w:szCs w:val="10"/>
        </w:rPr>
        <w:t>第三行是</w:t>
      </w:r>
      <w:r w:rsidRPr="00420CF3">
        <w:rPr>
          <w:rFonts w:hint="eastAsia"/>
          <w:bCs/>
          <w:sz w:val="13"/>
          <w:szCs w:val="10"/>
        </w:rPr>
        <w:t>EX/MEM</w:t>
      </w:r>
      <w:r w:rsidRPr="00420CF3">
        <w:rPr>
          <w:rFonts w:hint="eastAsia"/>
          <w:bCs/>
          <w:sz w:val="13"/>
          <w:szCs w:val="10"/>
        </w:rPr>
        <w:t>的</w:t>
      </w:r>
      <w:proofErr w:type="spellStart"/>
      <w:r w:rsidRPr="00420CF3">
        <w:rPr>
          <w:rFonts w:hint="eastAsia"/>
          <w:bCs/>
          <w:sz w:val="13"/>
          <w:szCs w:val="10"/>
        </w:rPr>
        <w:t>rd</w:t>
      </w:r>
      <w:proofErr w:type="spellEnd"/>
      <w:r w:rsidRPr="00420CF3">
        <w:rPr>
          <w:rFonts w:hint="eastAsia"/>
          <w:bCs/>
          <w:sz w:val="13"/>
          <w:szCs w:val="10"/>
        </w:rPr>
        <w:t>不等于</w:t>
      </w:r>
      <w:r w:rsidRPr="00420CF3">
        <w:rPr>
          <w:rFonts w:hint="eastAsia"/>
          <w:bCs/>
          <w:sz w:val="13"/>
          <w:szCs w:val="10"/>
        </w:rPr>
        <w:t>ID/EX</w:t>
      </w:r>
      <w:r w:rsidRPr="00420CF3">
        <w:rPr>
          <w:rFonts w:hint="eastAsia"/>
          <w:bCs/>
          <w:sz w:val="13"/>
          <w:szCs w:val="10"/>
        </w:rPr>
        <w:t>的</w:t>
      </w:r>
      <w:proofErr w:type="spellStart"/>
      <w:r w:rsidRPr="00420CF3">
        <w:rPr>
          <w:rFonts w:hint="eastAsia"/>
          <w:bCs/>
          <w:sz w:val="13"/>
          <w:szCs w:val="10"/>
        </w:rPr>
        <w:t>rs</w:t>
      </w:r>
      <w:proofErr w:type="spellEnd"/>
      <w:r w:rsidRPr="00420CF3">
        <w:rPr>
          <w:rFonts w:hint="eastAsia"/>
          <w:bCs/>
          <w:sz w:val="13"/>
          <w:szCs w:val="10"/>
        </w:rPr>
        <w:t>（因为如果一样就是</w:t>
      </w:r>
      <w:r w:rsidRPr="00420CF3">
        <w:rPr>
          <w:rFonts w:hint="eastAsia"/>
          <w:bCs/>
          <w:sz w:val="13"/>
          <w:szCs w:val="10"/>
        </w:rPr>
        <w:t>forward</w:t>
      </w:r>
      <w:r w:rsidRPr="00420CF3">
        <w:rPr>
          <w:rFonts w:hint="eastAsia"/>
          <w:bCs/>
          <w:sz w:val="13"/>
          <w:szCs w:val="10"/>
        </w:rPr>
        <w:t>等于</w:t>
      </w:r>
      <w:r w:rsidRPr="00420CF3">
        <w:rPr>
          <w:rFonts w:hint="eastAsia"/>
          <w:bCs/>
          <w:sz w:val="13"/>
          <w:szCs w:val="10"/>
        </w:rPr>
        <w:t>10</w:t>
      </w:r>
      <w:r w:rsidRPr="00420CF3">
        <w:rPr>
          <w:rFonts w:hint="eastAsia"/>
          <w:bCs/>
          <w:sz w:val="13"/>
          <w:szCs w:val="10"/>
        </w:rPr>
        <w:t>的情况）</w:t>
      </w:r>
    </w:p>
    <w:p w14:paraId="13E094A9" w14:textId="66B310D9" w:rsidR="00E97BA6" w:rsidRDefault="00420CF3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420CF3">
        <w:rPr>
          <w:rFonts w:hint="eastAsia"/>
          <w:bCs/>
          <w:sz w:val="13"/>
          <w:szCs w:val="10"/>
        </w:rPr>
        <w:t>最后是</w:t>
      </w:r>
      <w:r w:rsidRPr="00420CF3">
        <w:rPr>
          <w:rFonts w:hint="eastAsia"/>
          <w:bCs/>
          <w:sz w:val="13"/>
          <w:szCs w:val="10"/>
        </w:rPr>
        <w:t>ID/EX</w:t>
      </w:r>
      <w:r w:rsidRPr="00420CF3">
        <w:rPr>
          <w:rFonts w:hint="eastAsia"/>
          <w:bCs/>
          <w:sz w:val="13"/>
          <w:szCs w:val="10"/>
        </w:rPr>
        <w:t>的</w:t>
      </w:r>
      <w:proofErr w:type="spellStart"/>
      <w:r w:rsidRPr="00420CF3">
        <w:rPr>
          <w:rFonts w:hint="eastAsia"/>
          <w:bCs/>
          <w:sz w:val="13"/>
          <w:szCs w:val="10"/>
        </w:rPr>
        <w:t>rs</w:t>
      </w:r>
      <w:proofErr w:type="spellEnd"/>
      <w:r w:rsidRPr="00420CF3">
        <w:rPr>
          <w:rFonts w:hint="eastAsia"/>
          <w:bCs/>
          <w:sz w:val="13"/>
          <w:szCs w:val="10"/>
        </w:rPr>
        <w:t>和</w:t>
      </w:r>
      <w:r w:rsidRPr="00420CF3">
        <w:rPr>
          <w:rFonts w:hint="eastAsia"/>
          <w:bCs/>
          <w:sz w:val="13"/>
          <w:szCs w:val="10"/>
        </w:rPr>
        <w:t>MEM/RB</w:t>
      </w:r>
      <w:r w:rsidRPr="00420CF3">
        <w:rPr>
          <w:rFonts w:hint="eastAsia"/>
          <w:bCs/>
          <w:sz w:val="13"/>
          <w:szCs w:val="10"/>
        </w:rPr>
        <w:t>的</w:t>
      </w:r>
      <w:proofErr w:type="spellStart"/>
      <w:r w:rsidRPr="00420CF3">
        <w:rPr>
          <w:rFonts w:hint="eastAsia"/>
          <w:bCs/>
          <w:sz w:val="13"/>
          <w:szCs w:val="10"/>
        </w:rPr>
        <w:t>rd</w:t>
      </w:r>
      <w:proofErr w:type="spellEnd"/>
      <w:r w:rsidRPr="00420CF3">
        <w:rPr>
          <w:rFonts w:hint="eastAsia"/>
          <w:bCs/>
          <w:sz w:val="13"/>
          <w:szCs w:val="10"/>
        </w:rPr>
        <w:t>一样</w:t>
      </w:r>
    </w:p>
    <w:p w14:paraId="5901FF24" w14:textId="27F3115D" w:rsidR="00A97ED6" w:rsidRPr="00205BA7" w:rsidRDefault="00A97ED6" w:rsidP="00A97ED6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05BA7">
        <w:rPr>
          <w:rFonts w:hint="eastAsia"/>
          <w:bCs/>
          <w:sz w:val="13"/>
          <w:szCs w:val="10"/>
        </w:rPr>
        <w:t>使</w:t>
      </w:r>
      <w:r w:rsidRPr="00205BA7">
        <w:rPr>
          <w:rFonts w:ascii="微软雅黑" w:eastAsia="微软雅黑" w:hAnsi="微软雅黑" w:cs="微软雅黑" w:hint="eastAsia"/>
          <w:bCs/>
          <w:sz w:val="13"/>
          <w:szCs w:val="10"/>
        </w:rPr>
        <w:t>⽤</w:t>
      </w:r>
      <w:r w:rsidRPr="00205BA7">
        <w:rPr>
          <w:rFonts w:ascii="宋体" w:hAnsi="宋体" w:cs="宋体" w:hint="eastAsia"/>
          <w:bCs/>
          <w:sz w:val="13"/>
          <w:szCs w:val="10"/>
        </w:rPr>
        <w:t>上</w:t>
      </w:r>
      <w:r w:rsidRPr="00205BA7">
        <w:rPr>
          <w:rFonts w:ascii="微软雅黑" w:eastAsia="微软雅黑" w:hAnsi="微软雅黑" w:cs="微软雅黑" w:hint="eastAsia"/>
          <w:bCs/>
          <w:sz w:val="13"/>
          <w:szCs w:val="10"/>
        </w:rPr>
        <w:t>⼀</w:t>
      </w:r>
      <w:r w:rsidRPr="00205BA7">
        <w:rPr>
          <w:rFonts w:ascii="宋体" w:hAnsi="宋体" w:cs="宋体" w:hint="eastAsia"/>
          <w:bCs/>
          <w:sz w:val="13"/>
          <w:szCs w:val="10"/>
        </w:rPr>
        <w:t>条指令</w:t>
      </w:r>
      <w:r w:rsidRPr="007C015E">
        <w:rPr>
          <w:b/>
          <w:color w:val="C0504D" w:themeColor="accent2"/>
          <w:sz w:val="13"/>
          <w:szCs w:val="10"/>
        </w:rPr>
        <w:t>Load</w:t>
      </w:r>
      <w:r w:rsidRPr="00205BA7">
        <w:rPr>
          <w:rFonts w:hint="eastAsia"/>
          <w:bCs/>
          <w:sz w:val="13"/>
          <w:szCs w:val="10"/>
        </w:rPr>
        <w:t>进</w:t>
      </w:r>
      <w:r w:rsidRPr="00205BA7">
        <w:rPr>
          <w:bCs/>
          <w:sz w:val="13"/>
          <w:szCs w:val="10"/>
        </w:rPr>
        <w:t>Memory</w:t>
      </w:r>
      <w:r w:rsidRPr="00205BA7">
        <w:rPr>
          <w:rFonts w:hint="eastAsia"/>
          <w:bCs/>
          <w:sz w:val="13"/>
          <w:szCs w:val="10"/>
        </w:rPr>
        <w:t>的结果</w:t>
      </w:r>
      <w:r w:rsidRPr="00205BA7">
        <w:rPr>
          <w:bCs/>
          <w:sz w:val="13"/>
          <w:szCs w:val="10"/>
        </w:rPr>
        <w:t xml:space="preserve"> ,</w:t>
      </w:r>
      <w:r w:rsidRPr="00205BA7">
        <w:rPr>
          <w:rFonts w:hint="eastAsia"/>
          <w:bCs/>
          <w:sz w:val="13"/>
          <w:szCs w:val="10"/>
        </w:rPr>
        <w:t>无法</w:t>
      </w:r>
      <w:r w:rsidRPr="00205BA7">
        <w:rPr>
          <w:bCs/>
          <w:sz w:val="13"/>
          <w:szCs w:val="10"/>
        </w:rPr>
        <w:t>forward</w:t>
      </w:r>
      <w:r w:rsidRPr="00205BA7">
        <w:rPr>
          <w:rFonts w:hint="eastAsia"/>
          <w:bCs/>
          <w:sz w:val="13"/>
          <w:szCs w:val="10"/>
        </w:rPr>
        <w:t>，只能插入一个</w:t>
      </w:r>
      <w:r w:rsidRPr="00205BA7">
        <w:rPr>
          <w:bCs/>
          <w:sz w:val="13"/>
          <w:szCs w:val="10"/>
        </w:rPr>
        <w:t>bubble</w:t>
      </w:r>
      <w:r w:rsidR="007C015E">
        <w:rPr>
          <w:rFonts w:hint="eastAsia"/>
          <w:bCs/>
          <w:sz w:val="13"/>
          <w:szCs w:val="10"/>
        </w:rPr>
        <w:t>。</w:t>
      </w:r>
      <w:r w:rsidR="007C015E">
        <w:rPr>
          <w:bCs/>
          <w:sz w:val="13"/>
          <w:szCs w:val="10"/>
        </w:rPr>
        <w:t>L</w:t>
      </w:r>
      <w:r w:rsidR="007C015E">
        <w:rPr>
          <w:rFonts w:hint="eastAsia"/>
          <w:bCs/>
          <w:sz w:val="13"/>
          <w:szCs w:val="10"/>
        </w:rPr>
        <w:t>oad</w:t>
      </w:r>
      <w:r w:rsidR="007C015E">
        <w:rPr>
          <w:rFonts w:hint="eastAsia"/>
          <w:bCs/>
          <w:sz w:val="13"/>
          <w:szCs w:val="10"/>
        </w:rPr>
        <w:t>后立刻用</w:t>
      </w:r>
    </w:p>
    <w:p w14:paraId="69A36EAB" w14:textId="01082A45" w:rsidR="00731B41" w:rsidRDefault="00D30471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14A5CBA" wp14:editId="7E4C8160">
            <wp:extent cx="1644650" cy="106680"/>
            <wp:effectExtent l="0" t="0" r="0" b="762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06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83966" w14:textId="48D9F8BB" w:rsidR="00731B41" w:rsidRDefault="00C4049E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6D27EA48" wp14:editId="5293AD84">
            <wp:extent cx="1644650" cy="37020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37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A6F80" w14:textId="601424AE" w:rsidR="00731B41" w:rsidRDefault="000A6405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proofErr w:type="spellStart"/>
      <w:r w:rsidRPr="000A6405">
        <w:rPr>
          <w:rFonts w:hint="eastAsia"/>
          <w:b/>
          <w:color w:val="C0504D" w:themeColor="accent2"/>
          <w:sz w:val="13"/>
          <w:szCs w:val="10"/>
        </w:rPr>
        <w:t>nop</w:t>
      </w:r>
      <w:proofErr w:type="spellEnd"/>
      <w:r w:rsidRPr="000A6405">
        <w:rPr>
          <w:rFonts w:hint="eastAsia"/>
          <w:bCs/>
          <w:sz w:val="13"/>
          <w:szCs w:val="10"/>
        </w:rPr>
        <w:t>：当前指令不要产生效果</w:t>
      </w:r>
      <w:r w:rsidRPr="000A6405">
        <w:rPr>
          <w:rFonts w:hint="eastAsia"/>
          <w:bCs/>
          <w:sz w:val="13"/>
          <w:szCs w:val="10"/>
        </w:rPr>
        <w:t xml:space="preserve"> (</w:t>
      </w:r>
      <w:r w:rsidRPr="000A6405">
        <w:rPr>
          <w:rFonts w:hint="eastAsia"/>
          <w:bCs/>
          <w:sz w:val="13"/>
          <w:szCs w:val="10"/>
        </w:rPr>
        <w:t>清空</w:t>
      </w:r>
      <w:r w:rsidRPr="000A6405">
        <w:rPr>
          <w:rFonts w:hint="eastAsia"/>
          <w:bCs/>
          <w:sz w:val="13"/>
          <w:szCs w:val="10"/>
        </w:rPr>
        <w:t xml:space="preserve"> </w:t>
      </w:r>
      <w:proofErr w:type="spellStart"/>
      <w:r w:rsidRPr="000A6405">
        <w:rPr>
          <w:rFonts w:hint="eastAsia"/>
          <w:bCs/>
          <w:sz w:val="13"/>
          <w:szCs w:val="10"/>
        </w:rPr>
        <w:t>RegWrite</w:t>
      </w:r>
      <w:proofErr w:type="spellEnd"/>
      <w:r w:rsidRPr="000A6405">
        <w:rPr>
          <w:rFonts w:hint="eastAsia"/>
          <w:bCs/>
          <w:sz w:val="13"/>
          <w:szCs w:val="10"/>
        </w:rPr>
        <w:t xml:space="preserve"> </w:t>
      </w:r>
      <w:r w:rsidRPr="000A6405">
        <w:rPr>
          <w:rFonts w:hint="eastAsia"/>
          <w:bCs/>
          <w:sz w:val="13"/>
          <w:szCs w:val="10"/>
        </w:rPr>
        <w:t>和</w:t>
      </w:r>
      <w:r w:rsidRPr="000A6405">
        <w:rPr>
          <w:rFonts w:hint="eastAsia"/>
          <w:bCs/>
          <w:sz w:val="13"/>
          <w:szCs w:val="10"/>
        </w:rPr>
        <w:t xml:space="preserve"> </w:t>
      </w:r>
      <w:proofErr w:type="spellStart"/>
      <w:r w:rsidRPr="000A6405">
        <w:rPr>
          <w:rFonts w:hint="eastAsia"/>
          <w:bCs/>
          <w:sz w:val="13"/>
          <w:szCs w:val="10"/>
        </w:rPr>
        <w:t>MemWrite</w:t>
      </w:r>
      <w:proofErr w:type="spellEnd"/>
      <w:r w:rsidRPr="000A6405">
        <w:rPr>
          <w:rFonts w:hint="eastAsia"/>
          <w:bCs/>
          <w:sz w:val="13"/>
          <w:szCs w:val="10"/>
        </w:rPr>
        <w:t xml:space="preserve"> )</w:t>
      </w:r>
      <w:r w:rsidRPr="000A6405">
        <w:rPr>
          <w:rFonts w:hint="eastAsia"/>
          <w:bCs/>
          <w:sz w:val="13"/>
          <w:szCs w:val="10"/>
        </w:rPr>
        <w:t>，让后面的语句不要受到影响</w:t>
      </w:r>
      <w:r w:rsidRPr="000A6405">
        <w:rPr>
          <w:rFonts w:hint="eastAsia"/>
          <w:bCs/>
          <w:sz w:val="13"/>
          <w:szCs w:val="10"/>
        </w:rPr>
        <w:t xml:space="preserve"> (</w:t>
      </w:r>
      <w:r w:rsidRPr="000A6405">
        <w:rPr>
          <w:rFonts w:hint="eastAsia"/>
          <w:bCs/>
          <w:sz w:val="13"/>
          <w:szCs w:val="10"/>
        </w:rPr>
        <w:t>保留</w:t>
      </w:r>
      <w:r w:rsidRPr="000A6405">
        <w:rPr>
          <w:rFonts w:hint="eastAsia"/>
          <w:bCs/>
          <w:sz w:val="13"/>
          <w:szCs w:val="10"/>
        </w:rPr>
        <w:t xml:space="preserve"> PC </w:t>
      </w:r>
      <w:r w:rsidRPr="000A6405">
        <w:rPr>
          <w:rFonts w:hint="eastAsia"/>
          <w:bCs/>
          <w:sz w:val="13"/>
          <w:szCs w:val="10"/>
        </w:rPr>
        <w:t>和</w:t>
      </w:r>
      <w:r w:rsidRPr="000A6405">
        <w:rPr>
          <w:rFonts w:hint="eastAsia"/>
          <w:bCs/>
          <w:sz w:val="13"/>
          <w:szCs w:val="10"/>
        </w:rPr>
        <w:t xml:space="preserve"> IF/ID </w:t>
      </w:r>
      <w:r w:rsidRPr="000A6405">
        <w:rPr>
          <w:rFonts w:hint="eastAsia"/>
          <w:bCs/>
          <w:sz w:val="13"/>
          <w:szCs w:val="10"/>
        </w:rPr>
        <w:t>一周期不改</w:t>
      </w:r>
      <w:r w:rsidRPr="000A6405">
        <w:rPr>
          <w:rFonts w:hint="eastAsia"/>
          <w:bCs/>
          <w:sz w:val="13"/>
          <w:szCs w:val="10"/>
        </w:rPr>
        <w:t>)</w:t>
      </w:r>
    </w:p>
    <w:p w14:paraId="2C0BBBCC" w14:textId="7D24B373" w:rsidR="00731B41" w:rsidRDefault="000A6405" w:rsidP="000A640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413C0">
        <w:rPr>
          <w:rFonts w:hint="eastAsia"/>
          <w:b/>
          <w:sz w:val="13"/>
          <w:szCs w:val="10"/>
        </w:rPr>
        <w:t>动态分</w:t>
      </w:r>
      <w:r w:rsidRPr="000413C0">
        <w:rPr>
          <w:rFonts w:ascii="微软雅黑" w:eastAsia="微软雅黑" w:hAnsi="微软雅黑" w:cs="微软雅黑" w:hint="eastAsia"/>
          <w:b/>
          <w:sz w:val="13"/>
          <w:szCs w:val="10"/>
        </w:rPr>
        <w:t>⽀</w:t>
      </w:r>
      <w:r w:rsidRPr="000413C0">
        <w:rPr>
          <w:rFonts w:ascii="宋体" w:hAnsi="宋体" w:cs="宋体" w:hint="eastAsia"/>
          <w:b/>
          <w:sz w:val="13"/>
          <w:szCs w:val="10"/>
        </w:rPr>
        <w:t>预测</w:t>
      </w:r>
      <w:r w:rsidRPr="000A6405">
        <w:rPr>
          <w:bCs/>
          <w:sz w:val="13"/>
          <w:szCs w:val="10"/>
        </w:rPr>
        <w:t xml:space="preserve"> :</w:t>
      </w:r>
      <w:r w:rsidRPr="000A6405">
        <w:rPr>
          <w:rFonts w:hint="eastAsia"/>
          <w:bCs/>
          <w:sz w:val="13"/>
          <w:szCs w:val="10"/>
        </w:rPr>
        <w:t>记录上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⼀</w:t>
      </w:r>
      <w:r w:rsidRPr="000413C0">
        <w:rPr>
          <w:rFonts w:ascii="宋体" w:hAnsi="宋体" w:cs="宋体" w:hint="eastAsia"/>
          <w:bCs/>
          <w:sz w:val="13"/>
          <w:szCs w:val="10"/>
        </w:rPr>
        <w:t>次的结果，下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⼀</w:t>
      </w:r>
      <w:r w:rsidRPr="000413C0">
        <w:rPr>
          <w:rFonts w:ascii="宋体" w:hAnsi="宋体" w:cs="宋体" w:hint="eastAsia"/>
          <w:bCs/>
          <w:sz w:val="13"/>
          <w:szCs w:val="10"/>
        </w:rPr>
        <w:t>次的</w:t>
      </w:r>
      <w:r w:rsidRPr="000A6405">
        <w:rPr>
          <w:bCs/>
          <w:sz w:val="13"/>
          <w:szCs w:val="10"/>
        </w:rPr>
        <w:t>branch</w:t>
      </w:r>
      <w:r w:rsidRPr="000A6405">
        <w:rPr>
          <w:rFonts w:hint="eastAsia"/>
          <w:bCs/>
          <w:sz w:val="13"/>
          <w:szCs w:val="10"/>
        </w:rPr>
        <w:t>按照上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⼀</w:t>
      </w:r>
      <w:r w:rsidRPr="000413C0">
        <w:rPr>
          <w:rFonts w:ascii="宋体" w:hAnsi="宋体" w:cs="宋体" w:hint="eastAsia"/>
          <w:bCs/>
          <w:sz w:val="13"/>
          <w:szCs w:val="10"/>
        </w:rPr>
        <w:t>次的结果进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⾏</w:t>
      </w:r>
      <w:r w:rsidRPr="000413C0">
        <w:rPr>
          <w:rFonts w:ascii="宋体" w:hAnsi="宋体" w:cs="宋体" w:hint="eastAsia"/>
          <w:bCs/>
          <w:sz w:val="13"/>
          <w:szCs w:val="10"/>
        </w:rPr>
        <w:t>。如果错了再进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⾏</w:t>
      </w:r>
      <w:r w:rsidRPr="000A6405">
        <w:rPr>
          <w:rFonts w:hint="eastAsia"/>
          <w:bCs/>
          <w:sz w:val="13"/>
          <w:szCs w:val="10"/>
        </w:rPr>
        <w:t>更改</w:t>
      </w:r>
      <w:r w:rsidR="000413C0">
        <w:rPr>
          <w:rFonts w:hint="eastAsia"/>
          <w:bCs/>
          <w:sz w:val="13"/>
          <w:szCs w:val="10"/>
        </w:rPr>
        <w:t>。</w:t>
      </w:r>
      <w:r w:rsidRPr="000A6405">
        <w:rPr>
          <w:rFonts w:hint="eastAsia"/>
          <w:bCs/>
          <w:sz w:val="13"/>
          <w:szCs w:val="10"/>
        </w:rPr>
        <w:t>对于二重循环，使用</w:t>
      </w:r>
      <w:r w:rsidRPr="000413C0">
        <w:rPr>
          <w:rFonts w:hint="eastAsia"/>
          <w:b/>
          <w:sz w:val="13"/>
          <w:szCs w:val="10"/>
        </w:rPr>
        <w:t>2-Bit Predictor</w:t>
      </w:r>
      <w:r w:rsidRPr="000A6405">
        <w:rPr>
          <w:rFonts w:hint="eastAsia"/>
          <w:bCs/>
          <w:sz w:val="13"/>
          <w:szCs w:val="10"/>
        </w:rPr>
        <w:t xml:space="preserve"> </w:t>
      </w:r>
      <w:r w:rsidRPr="000A6405">
        <w:rPr>
          <w:rFonts w:hint="eastAsia"/>
          <w:bCs/>
          <w:sz w:val="13"/>
          <w:szCs w:val="10"/>
        </w:rPr>
        <w:t>：连续两次</w:t>
      </w:r>
      <w:r w:rsidRPr="000A6405">
        <w:rPr>
          <w:rFonts w:hint="eastAsia"/>
          <w:bCs/>
          <w:sz w:val="13"/>
          <w:szCs w:val="10"/>
        </w:rPr>
        <w:t>false</w:t>
      </w:r>
      <w:proofErr w:type="gramStart"/>
      <w:r w:rsidRPr="000A6405">
        <w:rPr>
          <w:rFonts w:hint="eastAsia"/>
          <w:bCs/>
          <w:sz w:val="13"/>
          <w:szCs w:val="10"/>
        </w:rPr>
        <w:t>才预测</w:t>
      </w:r>
      <w:proofErr w:type="gramEnd"/>
      <w:r w:rsidRPr="000A6405">
        <w:rPr>
          <w:rFonts w:hint="eastAsia"/>
          <w:bCs/>
          <w:sz w:val="13"/>
          <w:szCs w:val="10"/>
        </w:rPr>
        <w:t>false</w:t>
      </w:r>
    </w:p>
    <w:p w14:paraId="2C3B3CD3" w14:textId="02546FBE" w:rsidR="00731B41" w:rsidRDefault="000413C0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C4F8065" wp14:editId="632A9B3F">
            <wp:extent cx="1644650" cy="491490"/>
            <wp:effectExtent l="0" t="0" r="0" b="381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9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89E56" w14:textId="447EC81D" w:rsidR="00731B41" w:rsidRDefault="0078501D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2C546E2" wp14:editId="08C0040A">
            <wp:extent cx="1644650" cy="452755"/>
            <wp:effectExtent l="0" t="0" r="0" b="444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5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2FD71" w14:textId="13593AF1" w:rsidR="001465E4" w:rsidRDefault="00C50A8C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最终</w:t>
      </w:r>
      <w:r w:rsidR="001465E4">
        <w:rPr>
          <w:rFonts w:hint="eastAsia"/>
          <w:bCs/>
          <w:sz w:val="13"/>
          <w:szCs w:val="10"/>
        </w:rPr>
        <w:t>的</w:t>
      </w:r>
      <w:r>
        <w:rPr>
          <w:rFonts w:hint="eastAsia"/>
          <w:bCs/>
          <w:sz w:val="13"/>
          <w:szCs w:val="10"/>
        </w:rPr>
        <w:t>流水线</w:t>
      </w:r>
    </w:p>
    <w:p w14:paraId="337BCB27" w14:textId="53D3BA05" w:rsidR="00731B41" w:rsidRDefault="009210C3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9210C3">
        <w:rPr>
          <w:bCs/>
          <w:sz w:val="13"/>
          <w:szCs w:val="10"/>
        </w:rPr>
        <w:drawing>
          <wp:inline distT="0" distB="0" distL="0" distR="0" wp14:anchorId="0736EA53" wp14:editId="3A0102C3">
            <wp:extent cx="2694834" cy="1738635"/>
            <wp:effectExtent l="1588" t="0" r="0" b="0"/>
            <wp:docPr id="54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BAA75174-375D-0831-0591-1637D26347C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BAA75174-375D-0831-0591-1637D26347C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741956" cy="1769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31B41" w:rsidSect="00A962CB">
      <w:pgSz w:w="16838" w:h="11906" w:orient="landscape"/>
      <w:pgMar w:top="340" w:right="238" w:bottom="340" w:left="249" w:header="851" w:footer="992" w:gutter="0"/>
      <w:cols w:num="6" w:sep="1" w:space="162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F71A7F" w14:textId="77777777" w:rsidR="008C3906" w:rsidRDefault="008C3906">
      <w:r>
        <w:separator/>
      </w:r>
    </w:p>
  </w:endnote>
  <w:endnote w:type="continuationSeparator" w:id="0">
    <w:p w14:paraId="3D16D94E" w14:textId="77777777" w:rsidR="008C3906" w:rsidRDefault="008C39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IDFont+F2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3A77D4" w14:textId="77777777" w:rsidR="008C3906" w:rsidRDefault="008C3906">
      <w:r>
        <w:separator/>
      </w:r>
    </w:p>
  </w:footnote>
  <w:footnote w:type="continuationSeparator" w:id="0">
    <w:p w14:paraId="0940B343" w14:textId="77777777" w:rsidR="008C3906" w:rsidRDefault="008C39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B56F8"/>
    <w:multiLevelType w:val="multilevel"/>
    <w:tmpl w:val="7CFA1D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28B2FC9"/>
    <w:multiLevelType w:val="hybridMultilevel"/>
    <w:tmpl w:val="9A9CBA0A"/>
    <w:lvl w:ilvl="0" w:tplc="614E4488"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D32733C"/>
    <w:multiLevelType w:val="hybridMultilevel"/>
    <w:tmpl w:val="52F6F68A"/>
    <w:lvl w:ilvl="0" w:tplc="4170BCEC">
      <w:start w:val="4"/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6082273C"/>
    <w:multiLevelType w:val="hybridMultilevel"/>
    <w:tmpl w:val="95EE49B4"/>
    <w:lvl w:ilvl="0" w:tplc="F934F9E6">
      <w:start w:val="4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6F0E41D3"/>
    <w:multiLevelType w:val="hybridMultilevel"/>
    <w:tmpl w:val="37E00DBC"/>
    <w:lvl w:ilvl="0" w:tplc="7CECED5A">
      <w:start w:val="4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784C58CD"/>
    <w:multiLevelType w:val="hybridMultilevel"/>
    <w:tmpl w:val="87D691C8"/>
    <w:lvl w:ilvl="0" w:tplc="5816D0CA">
      <w:start w:val="4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8066BE"/>
    <w:rsid w:val="00000674"/>
    <w:rsid w:val="00001337"/>
    <w:rsid w:val="00001489"/>
    <w:rsid w:val="00001E92"/>
    <w:rsid w:val="00001EF4"/>
    <w:rsid w:val="00002032"/>
    <w:rsid w:val="00002979"/>
    <w:rsid w:val="000056DA"/>
    <w:rsid w:val="00005DEA"/>
    <w:rsid w:val="00006AAF"/>
    <w:rsid w:val="00010169"/>
    <w:rsid w:val="00011253"/>
    <w:rsid w:val="00011460"/>
    <w:rsid w:val="0001321F"/>
    <w:rsid w:val="00013528"/>
    <w:rsid w:val="00020172"/>
    <w:rsid w:val="000201CA"/>
    <w:rsid w:val="00020FBC"/>
    <w:rsid w:val="0002386A"/>
    <w:rsid w:val="0002400A"/>
    <w:rsid w:val="00024894"/>
    <w:rsid w:val="00026285"/>
    <w:rsid w:val="00026502"/>
    <w:rsid w:val="00027030"/>
    <w:rsid w:val="0002737D"/>
    <w:rsid w:val="00027546"/>
    <w:rsid w:val="00031ED9"/>
    <w:rsid w:val="000327CF"/>
    <w:rsid w:val="00032969"/>
    <w:rsid w:val="000339DC"/>
    <w:rsid w:val="00033FC4"/>
    <w:rsid w:val="00034135"/>
    <w:rsid w:val="000351AE"/>
    <w:rsid w:val="0003529F"/>
    <w:rsid w:val="0003546C"/>
    <w:rsid w:val="0003630E"/>
    <w:rsid w:val="000373EC"/>
    <w:rsid w:val="0003774E"/>
    <w:rsid w:val="00037858"/>
    <w:rsid w:val="00037FEC"/>
    <w:rsid w:val="000407B0"/>
    <w:rsid w:val="00041358"/>
    <w:rsid w:val="000413C0"/>
    <w:rsid w:val="00041896"/>
    <w:rsid w:val="00041D4E"/>
    <w:rsid w:val="00043D53"/>
    <w:rsid w:val="000447E4"/>
    <w:rsid w:val="00045B5D"/>
    <w:rsid w:val="00045CC8"/>
    <w:rsid w:val="00046259"/>
    <w:rsid w:val="00046D0D"/>
    <w:rsid w:val="00047848"/>
    <w:rsid w:val="0004784D"/>
    <w:rsid w:val="0005077F"/>
    <w:rsid w:val="00050E04"/>
    <w:rsid w:val="0005100F"/>
    <w:rsid w:val="00051029"/>
    <w:rsid w:val="00051E56"/>
    <w:rsid w:val="00051E85"/>
    <w:rsid w:val="0005293F"/>
    <w:rsid w:val="00052B83"/>
    <w:rsid w:val="000538DB"/>
    <w:rsid w:val="00053F71"/>
    <w:rsid w:val="00054B60"/>
    <w:rsid w:val="00054DC6"/>
    <w:rsid w:val="00057700"/>
    <w:rsid w:val="00057745"/>
    <w:rsid w:val="000605D6"/>
    <w:rsid w:val="00061FC7"/>
    <w:rsid w:val="00062F27"/>
    <w:rsid w:val="00063D07"/>
    <w:rsid w:val="00063F80"/>
    <w:rsid w:val="00064079"/>
    <w:rsid w:val="00065A27"/>
    <w:rsid w:val="000670B0"/>
    <w:rsid w:val="000671B5"/>
    <w:rsid w:val="00067BD4"/>
    <w:rsid w:val="000701B1"/>
    <w:rsid w:val="00070AD2"/>
    <w:rsid w:val="00070E24"/>
    <w:rsid w:val="000741A3"/>
    <w:rsid w:val="00074DF8"/>
    <w:rsid w:val="00074EBA"/>
    <w:rsid w:val="00075481"/>
    <w:rsid w:val="0007650D"/>
    <w:rsid w:val="00077411"/>
    <w:rsid w:val="0008257B"/>
    <w:rsid w:val="00083074"/>
    <w:rsid w:val="00084C77"/>
    <w:rsid w:val="000856E3"/>
    <w:rsid w:val="0008669A"/>
    <w:rsid w:val="00087215"/>
    <w:rsid w:val="00087290"/>
    <w:rsid w:val="00087CAF"/>
    <w:rsid w:val="000910F0"/>
    <w:rsid w:val="0009306C"/>
    <w:rsid w:val="00093720"/>
    <w:rsid w:val="00094D79"/>
    <w:rsid w:val="000956A6"/>
    <w:rsid w:val="00095A2C"/>
    <w:rsid w:val="00096AC8"/>
    <w:rsid w:val="0009788A"/>
    <w:rsid w:val="00097A44"/>
    <w:rsid w:val="000A02DC"/>
    <w:rsid w:val="000A14A5"/>
    <w:rsid w:val="000A16B8"/>
    <w:rsid w:val="000A2FC8"/>
    <w:rsid w:val="000A2FFB"/>
    <w:rsid w:val="000A4EDC"/>
    <w:rsid w:val="000A5E93"/>
    <w:rsid w:val="000A6405"/>
    <w:rsid w:val="000A66B9"/>
    <w:rsid w:val="000B1BB4"/>
    <w:rsid w:val="000B1C19"/>
    <w:rsid w:val="000B1C9E"/>
    <w:rsid w:val="000B23E8"/>
    <w:rsid w:val="000B39E6"/>
    <w:rsid w:val="000B4050"/>
    <w:rsid w:val="000B42EC"/>
    <w:rsid w:val="000B46CE"/>
    <w:rsid w:val="000B5690"/>
    <w:rsid w:val="000B6850"/>
    <w:rsid w:val="000B692B"/>
    <w:rsid w:val="000B6A47"/>
    <w:rsid w:val="000B7717"/>
    <w:rsid w:val="000B79D4"/>
    <w:rsid w:val="000B7F98"/>
    <w:rsid w:val="000B7FE9"/>
    <w:rsid w:val="000C063E"/>
    <w:rsid w:val="000C16FA"/>
    <w:rsid w:val="000C18E5"/>
    <w:rsid w:val="000C197E"/>
    <w:rsid w:val="000C2303"/>
    <w:rsid w:val="000C2660"/>
    <w:rsid w:val="000C3247"/>
    <w:rsid w:val="000C3F4C"/>
    <w:rsid w:val="000C4A0F"/>
    <w:rsid w:val="000C4B14"/>
    <w:rsid w:val="000C4F90"/>
    <w:rsid w:val="000C5D6B"/>
    <w:rsid w:val="000C66EC"/>
    <w:rsid w:val="000C6EDA"/>
    <w:rsid w:val="000D01E8"/>
    <w:rsid w:val="000D0A83"/>
    <w:rsid w:val="000D0FC8"/>
    <w:rsid w:val="000D17BE"/>
    <w:rsid w:val="000D1852"/>
    <w:rsid w:val="000D2BCB"/>
    <w:rsid w:val="000D4D80"/>
    <w:rsid w:val="000D4E73"/>
    <w:rsid w:val="000D5444"/>
    <w:rsid w:val="000D615D"/>
    <w:rsid w:val="000D657E"/>
    <w:rsid w:val="000D6E47"/>
    <w:rsid w:val="000E129A"/>
    <w:rsid w:val="000E1E07"/>
    <w:rsid w:val="000E34BB"/>
    <w:rsid w:val="000E46A2"/>
    <w:rsid w:val="000E48A2"/>
    <w:rsid w:val="000E4FC2"/>
    <w:rsid w:val="000E5216"/>
    <w:rsid w:val="000E5E7E"/>
    <w:rsid w:val="000E7862"/>
    <w:rsid w:val="000F0958"/>
    <w:rsid w:val="000F1EB4"/>
    <w:rsid w:val="000F20D1"/>
    <w:rsid w:val="000F415A"/>
    <w:rsid w:val="000F4F57"/>
    <w:rsid w:val="000F5192"/>
    <w:rsid w:val="000F6272"/>
    <w:rsid w:val="000F6497"/>
    <w:rsid w:val="000F64FC"/>
    <w:rsid w:val="000F691C"/>
    <w:rsid w:val="000F6AF6"/>
    <w:rsid w:val="00100E32"/>
    <w:rsid w:val="00102299"/>
    <w:rsid w:val="0010262E"/>
    <w:rsid w:val="00102BE7"/>
    <w:rsid w:val="00103549"/>
    <w:rsid w:val="0010461B"/>
    <w:rsid w:val="001056B6"/>
    <w:rsid w:val="00106195"/>
    <w:rsid w:val="0010645D"/>
    <w:rsid w:val="00106895"/>
    <w:rsid w:val="00107380"/>
    <w:rsid w:val="001102E1"/>
    <w:rsid w:val="001116A2"/>
    <w:rsid w:val="00111821"/>
    <w:rsid w:val="00111BEA"/>
    <w:rsid w:val="0011231B"/>
    <w:rsid w:val="001124F6"/>
    <w:rsid w:val="001134BE"/>
    <w:rsid w:val="00113541"/>
    <w:rsid w:val="00113ADA"/>
    <w:rsid w:val="00114C8F"/>
    <w:rsid w:val="00114D65"/>
    <w:rsid w:val="0011547A"/>
    <w:rsid w:val="00115673"/>
    <w:rsid w:val="00115C4C"/>
    <w:rsid w:val="00115D0C"/>
    <w:rsid w:val="001170D9"/>
    <w:rsid w:val="00117B86"/>
    <w:rsid w:val="00120912"/>
    <w:rsid w:val="001210EE"/>
    <w:rsid w:val="00121E3F"/>
    <w:rsid w:val="00122727"/>
    <w:rsid w:val="0012304C"/>
    <w:rsid w:val="001232EE"/>
    <w:rsid w:val="001245D5"/>
    <w:rsid w:val="001254B3"/>
    <w:rsid w:val="001262B2"/>
    <w:rsid w:val="001266C7"/>
    <w:rsid w:val="00131746"/>
    <w:rsid w:val="00132617"/>
    <w:rsid w:val="00135C61"/>
    <w:rsid w:val="00137DA5"/>
    <w:rsid w:val="0014194B"/>
    <w:rsid w:val="00142542"/>
    <w:rsid w:val="001427F8"/>
    <w:rsid w:val="0014410B"/>
    <w:rsid w:val="00144E4C"/>
    <w:rsid w:val="001465E4"/>
    <w:rsid w:val="00146A78"/>
    <w:rsid w:val="001475D2"/>
    <w:rsid w:val="00147D28"/>
    <w:rsid w:val="001507EB"/>
    <w:rsid w:val="001508C0"/>
    <w:rsid w:val="001511D8"/>
    <w:rsid w:val="0015259E"/>
    <w:rsid w:val="0015359A"/>
    <w:rsid w:val="001550AE"/>
    <w:rsid w:val="0015548F"/>
    <w:rsid w:val="00155F45"/>
    <w:rsid w:val="00156956"/>
    <w:rsid w:val="00157DCB"/>
    <w:rsid w:val="001622FC"/>
    <w:rsid w:val="00162561"/>
    <w:rsid w:val="001626C8"/>
    <w:rsid w:val="00163DFC"/>
    <w:rsid w:val="0016421E"/>
    <w:rsid w:val="001649CC"/>
    <w:rsid w:val="00166F92"/>
    <w:rsid w:val="001670EE"/>
    <w:rsid w:val="001671C1"/>
    <w:rsid w:val="0016773D"/>
    <w:rsid w:val="00170801"/>
    <w:rsid w:val="00170FB9"/>
    <w:rsid w:val="00171828"/>
    <w:rsid w:val="00172011"/>
    <w:rsid w:val="00172CBF"/>
    <w:rsid w:val="001738BA"/>
    <w:rsid w:val="00173CFC"/>
    <w:rsid w:val="00174952"/>
    <w:rsid w:val="00174D55"/>
    <w:rsid w:val="00174E7C"/>
    <w:rsid w:val="001753C8"/>
    <w:rsid w:val="00175AFA"/>
    <w:rsid w:val="00176014"/>
    <w:rsid w:val="00176109"/>
    <w:rsid w:val="0017613E"/>
    <w:rsid w:val="00181FDF"/>
    <w:rsid w:val="00182489"/>
    <w:rsid w:val="00183817"/>
    <w:rsid w:val="00183BA1"/>
    <w:rsid w:val="00183F38"/>
    <w:rsid w:val="00184D6C"/>
    <w:rsid w:val="00187C0F"/>
    <w:rsid w:val="00187C73"/>
    <w:rsid w:val="00187D61"/>
    <w:rsid w:val="0019020E"/>
    <w:rsid w:val="00190C58"/>
    <w:rsid w:val="001915BB"/>
    <w:rsid w:val="001916C5"/>
    <w:rsid w:val="00191C1D"/>
    <w:rsid w:val="00191CDD"/>
    <w:rsid w:val="0019343F"/>
    <w:rsid w:val="001936AD"/>
    <w:rsid w:val="001943CF"/>
    <w:rsid w:val="00194532"/>
    <w:rsid w:val="00195322"/>
    <w:rsid w:val="0019532C"/>
    <w:rsid w:val="00195F77"/>
    <w:rsid w:val="00196110"/>
    <w:rsid w:val="001969D6"/>
    <w:rsid w:val="00197653"/>
    <w:rsid w:val="001A021E"/>
    <w:rsid w:val="001A0361"/>
    <w:rsid w:val="001A087D"/>
    <w:rsid w:val="001A0EB6"/>
    <w:rsid w:val="001A145D"/>
    <w:rsid w:val="001A1C49"/>
    <w:rsid w:val="001A310C"/>
    <w:rsid w:val="001A3E90"/>
    <w:rsid w:val="001A52D2"/>
    <w:rsid w:val="001A56A1"/>
    <w:rsid w:val="001A6107"/>
    <w:rsid w:val="001A69F7"/>
    <w:rsid w:val="001A76CF"/>
    <w:rsid w:val="001A7971"/>
    <w:rsid w:val="001A7BFA"/>
    <w:rsid w:val="001A7C66"/>
    <w:rsid w:val="001A7D5C"/>
    <w:rsid w:val="001B03F7"/>
    <w:rsid w:val="001B10E5"/>
    <w:rsid w:val="001B1895"/>
    <w:rsid w:val="001B3005"/>
    <w:rsid w:val="001B32CA"/>
    <w:rsid w:val="001B3BC6"/>
    <w:rsid w:val="001B51B7"/>
    <w:rsid w:val="001B5269"/>
    <w:rsid w:val="001B53C6"/>
    <w:rsid w:val="001B5FD8"/>
    <w:rsid w:val="001B693C"/>
    <w:rsid w:val="001B6B74"/>
    <w:rsid w:val="001B76D0"/>
    <w:rsid w:val="001C003B"/>
    <w:rsid w:val="001C02AD"/>
    <w:rsid w:val="001C0E39"/>
    <w:rsid w:val="001C12FB"/>
    <w:rsid w:val="001C1342"/>
    <w:rsid w:val="001C2312"/>
    <w:rsid w:val="001C292E"/>
    <w:rsid w:val="001C2ECC"/>
    <w:rsid w:val="001C3C85"/>
    <w:rsid w:val="001C59CC"/>
    <w:rsid w:val="001C5B15"/>
    <w:rsid w:val="001C5FE5"/>
    <w:rsid w:val="001C63DF"/>
    <w:rsid w:val="001C722F"/>
    <w:rsid w:val="001C7571"/>
    <w:rsid w:val="001D07E8"/>
    <w:rsid w:val="001D2222"/>
    <w:rsid w:val="001D4BF6"/>
    <w:rsid w:val="001D5283"/>
    <w:rsid w:val="001D57B2"/>
    <w:rsid w:val="001D600E"/>
    <w:rsid w:val="001D7503"/>
    <w:rsid w:val="001D7C52"/>
    <w:rsid w:val="001E027C"/>
    <w:rsid w:val="001E06A9"/>
    <w:rsid w:val="001E0C1F"/>
    <w:rsid w:val="001E1C86"/>
    <w:rsid w:val="001E20D2"/>
    <w:rsid w:val="001E2E8B"/>
    <w:rsid w:val="001E32A0"/>
    <w:rsid w:val="001E5093"/>
    <w:rsid w:val="001E539D"/>
    <w:rsid w:val="001E6C35"/>
    <w:rsid w:val="001E6CAB"/>
    <w:rsid w:val="001E7411"/>
    <w:rsid w:val="001E76CB"/>
    <w:rsid w:val="001E7C38"/>
    <w:rsid w:val="001F006A"/>
    <w:rsid w:val="001F0115"/>
    <w:rsid w:val="001F184A"/>
    <w:rsid w:val="001F2802"/>
    <w:rsid w:val="001F391A"/>
    <w:rsid w:val="001F3C54"/>
    <w:rsid w:val="001F4338"/>
    <w:rsid w:val="001F4B92"/>
    <w:rsid w:val="001F5096"/>
    <w:rsid w:val="001F555A"/>
    <w:rsid w:val="001F5652"/>
    <w:rsid w:val="001F7417"/>
    <w:rsid w:val="001F74FB"/>
    <w:rsid w:val="001F786F"/>
    <w:rsid w:val="0020076F"/>
    <w:rsid w:val="00200EEC"/>
    <w:rsid w:val="00201374"/>
    <w:rsid w:val="00201A47"/>
    <w:rsid w:val="00202DB7"/>
    <w:rsid w:val="00203DB8"/>
    <w:rsid w:val="002041CA"/>
    <w:rsid w:val="00204FE7"/>
    <w:rsid w:val="00205030"/>
    <w:rsid w:val="00205BA7"/>
    <w:rsid w:val="00207D0B"/>
    <w:rsid w:val="00210D4B"/>
    <w:rsid w:val="00212B56"/>
    <w:rsid w:val="00213F30"/>
    <w:rsid w:val="00217647"/>
    <w:rsid w:val="00217D88"/>
    <w:rsid w:val="00217E07"/>
    <w:rsid w:val="00220DB5"/>
    <w:rsid w:val="00220E57"/>
    <w:rsid w:val="00222E49"/>
    <w:rsid w:val="00225493"/>
    <w:rsid w:val="002263A9"/>
    <w:rsid w:val="00226701"/>
    <w:rsid w:val="00226724"/>
    <w:rsid w:val="002277FB"/>
    <w:rsid w:val="00227891"/>
    <w:rsid w:val="00230422"/>
    <w:rsid w:val="0023098C"/>
    <w:rsid w:val="002309B9"/>
    <w:rsid w:val="00231918"/>
    <w:rsid w:val="00231F22"/>
    <w:rsid w:val="00232628"/>
    <w:rsid w:val="0023286F"/>
    <w:rsid w:val="002328AA"/>
    <w:rsid w:val="00232A50"/>
    <w:rsid w:val="002338CE"/>
    <w:rsid w:val="00235ECB"/>
    <w:rsid w:val="00236563"/>
    <w:rsid w:val="002367A5"/>
    <w:rsid w:val="002378F0"/>
    <w:rsid w:val="00244003"/>
    <w:rsid w:val="002440B2"/>
    <w:rsid w:val="00246002"/>
    <w:rsid w:val="00246D42"/>
    <w:rsid w:val="002476D1"/>
    <w:rsid w:val="00247BD6"/>
    <w:rsid w:val="00250433"/>
    <w:rsid w:val="002506C2"/>
    <w:rsid w:val="00250707"/>
    <w:rsid w:val="002507DE"/>
    <w:rsid w:val="002508B5"/>
    <w:rsid w:val="00251DEB"/>
    <w:rsid w:val="00253E6A"/>
    <w:rsid w:val="00255855"/>
    <w:rsid w:val="00255D50"/>
    <w:rsid w:val="00255F7E"/>
    <w:rsid w:val="002562B7"/>
    <w:rsid w:val="0025727A"/>
    <w:rsid w:val="00257C31"/>
    <w:rsid w:val="002610AC"/>
    <w:rsid w:val="00261530"/>
    <w:rsid w:val="0026199D"/>
    <w:rsid w:val="00262DC1"/>
    <w:rsid w:val="00263107"/>
    <w:rsid w:val="00263961"/>
    <w:rsid w:val="00263ED1"/>
    <w:rsid w:val="00263FF8"/>
    <w:rsid w:val="0026518D"/>
    <w:rsid w:val="00265827"/>
    <w:rsid w:val="00265FC1"/>
    <w:rsid w:val="00266CA1"/>
    <w:rsid w:val="002678CB"/>
    <w:rsid w:val="0027031F"/>
    <w:rsid w:val="00270E07"/>
    <w:rsid w:val="00270F31"/>
    <w:rsid w:val="0027188F"/>
    <w:rsid w:val="00272947"/>
    <w:rsid w:val="00273766"/>
    <w:rsid w:val="00274DBC"/>
    <w:rsid w:val="00275CA4"/>
    <w:rsid w:val="00276236"/>
    <w:rsid w:val="00276E34"/>
    <w:rsid w:val="00277595"/>
    <w:rsid w:val="00277EA9"/>
    <w:rsid w:val="00280E54"/>
    <w:rsid w:val="002815FA"/>
    <w:rsid w:val="00281765"/>
    <w:rsid w:val="00282437"/>
    <w:rsid w:val="00284802"/>
    <w:rsid w:val="0029128F"/>
    <w:rsid w:val="00291860"/>
    <w:rsid w:val="0029288C"/>
    <w:rsid w:val="002933A2"/>
    <w:rsid w:val="0029504F"/>
    <w:rsid w:val="00296673"/>
    <w:rsid w:val="002969D0"/>
    <w:rsid w:val="00296BFA"/>
    <w:rsid w:val="0029734B"/>
    <w:rsid w:val="0029796A"/>
    <w:rsid w:val="00297C69"/>
    <w:rsid w:val="002A1909"/>
    <w:rsid w:val="002A21BB"/>
    <w:rsid w:val="002A2AC4"/>
    <w:rsid w:val="002A4E46"/>
    <w:rsid w:val="002A546C"/>
    <w:rsid w:val="002A676F"/>
    <w:rsid w:val="002A77C6"/>
    <w:rsid w:val="002B1FEE"/>
    <w:rsid w:val="002B2425"/>
    <w:rsid w:val="002B3488"/>
    <w:rsid w:val="002B4B43"/>
    <w:rsid w:val="002B54FF"/>
    <w:rsid w:val="002B6BFE"/>
    <w:rsid w:val="002B6DF8"/>
    <w:rsid w:val="002C043B"/>
    <w:rsid w:val="002C1021"/>
    <w:rsid w:val="002C1A96"/>
    <w:rsid w:val="002C1FFA"/>
    <w:rsid w:val="002C36E8"/>
    <w:rsid w:val="002C47CA"/>
    <w:rsid w:val="002C5B5A"/>
    <w:rsid w:val="002C6A77"/>
    <w:rsid w:val="002C7321"/>
    <w:rsid w:val="002D0B55"/>
    <w:rsid w:val="002D106F"/>
    <w:rsid w:val="002D1B01"/>
    <w:rsid w:val="002D2492"/>
    <w:rsid w:val="002D2C15"/>
    <w:rsid w:val="002D536C"/>
    <w:rsid w:val="002D577D"/>
    <w:rsid w:val="002D580E"/>
    <w:rsid w:val="002D5955"/>
    <w:rsid w:val="002D6A2E"/>
    <w:rsid w:val="002D7B49"/>
    <w:rsid w:val="002E0B97"/>
    <w:rsid w:val="002E2C72"/>
    <w:rsid w:val="002E3001"/>
    <w:rsid w:val="002E3BE7"/>
    <w:rsid w:val="002E4717"/>
    <w:rsid w:val="002E55D0"/>
    <w:rsid w:val="002E5B7B"/>
    <w:rsid w:val="002E64E7"/>
    <w:rsid w:val="002E69AD"/>
    <w:rsid w:val="002E70BD"/>
    <w:rsid w:val="002E74D3"/>
    <w:rsid w:val="002F0A02"/>
    <w:rsid w:val="002F1000"/>
    <w:rsid w:val="002F1978"/>
    <w:rsid w:val="002F27C5"/>
    <w:rsid w:val="002F2C8F"/>
    <w:rsid w:val="002F3DE0"/>
    <w:rsid w:val="002F631A"/>
    <w:rsid w:val="002F6BC9"/>
    <w:rsid w:val="002F700E"/>
    <w:rsid w:val="00301B1F"/>
    <w:rsid w:val="00303452"/>
    <w:rsid w:val="00303D5D"/>
    <w:rsid w:val="00304AF1"/>
    <w:rsid w:val="00306CD6"/>
    <w:rsid w:val="00310591"/>
    <w:rsid w:val="00310D44"/>
    <w:rsid w:val="00311C72"/>
    <w:rsid w:val="00313751"/>
    <w:rsid w:val="00313D61"/>
    <w:rsid w:val="003155E1"/>
    <w:rsid w:val="00315D28"/>
    <w:rsid w:val="00316B82"/>
    <w:rsid w:val="00317BCC"/>
    <w:rsid w:val="003200CB"/>
    <w:rsid w:val="00321F25"/>
    <w:rsid w:val="00322F2E"/>
    <w:rsid w:val="0032352F"/>
    <w:rsid w:val="003238C4"/>
    <w:rsid w:val="00323E4E"/>
    <w:rsid w:val="00323E79"/>
    <w:rsid w:val="00324399"/>
    <w:rsid w:val="00324E86"/>
    <w:rsid w:val="0032552A"/>
    <w:rsid w:val="00330A82"/>
    <w:rsid w:val="003329AB"/>
    <w:rsid w:val="00332B1E"/>
    <w:rsid w:val="00332BEA"/>
    <w:rsid w:val="003331F2"/>
    <w:rsid w:val="00333A91"/>
    <w:rsid w:val="00334551"/>
    <w:rsid w:val="003346BC"/>
    <w:rsid w:val="003349E1"/>
    <w:rsid w:val="00334DD5"/>
    <w:rsid w:val="00335ABB"/>
    <w:rsid w:val="003374B1"/>
    <w:rsid w:val="00337933"/>
    <w:rsid w:val="003379FC"/>
    <w:rsid w:val="00341C3A"/>
    <w:rsid w:val="00341C8E"/>
    <w:rsid w:val="00342727"/>
    <w:rsid w:val="0034314F"/>
    <w:rsid w:val="00343DBA"/>
    <w:rsid w:val="0034478C"/>
    <w:rsid w:val="00345576"/>
    <w:rsid w:val="00346E7D"/>
    <w:rsid w:val="003510B7"/>
    <w:rsid w:val="00351582"/>
    <w:rsid w:val="003538AE"/>
    <w:rsid w:val="00355112"/>
    <w:rsid w:val="00355B76"/>
    <w:rsid w:val="00355C4E"/>
    <w:rsid w:val="00356381"/>
    <w:rsid w:val="003565A7"/>
    <w:rsid w:val="003567C3"/>
    <w:rsid w:val="00356844"/>
    <w:rsid w:val="00356EF3"/>
    <w:rsid w:val="00357B0E"/>
    <w:rsid w:val="00364D73"/>
    <w:rsid w:val="0036637E"/>
    <w:rsid w:val="00366F36"/>
    <w:rsid w:val="00367027"/>
    <w:rsid w:val="0036777B"/>
    <w:rsid w:val="00370F19"/>
    <w:rsid w:val="003715C7"/>
    <w:rsid w:val="00372724"/>
    <w:rsid w:val="00372A80"/>
    <w:rsid w:val="00373BBB"/>
    <w:rsid w:val="00375A06"/>
    <w:rsid w:val="003771F9"/>
    <w:rsid w:val="003778AE"/>
    <w:rsid w:val="0038165A"/>
    <w:rsid w:val="00381BB9"/>
    <w:rsid w:val="00382C72"/>
    <w:rsid w:val="0038499D"/>
    <w:rsid w:val="00384CE2"/>
    <w:rsid w:val="0038526F"/>
    <w:rsid w:val="00385F0D"/>
    <w:rsid w:val="003874AE"/>
    <w:rsid w:val="00390EAA"/>
    <w:rsid w:val="00391383"/>
    <w:rsid w:val="003915B9"/>
    <w:rsid w:val="0039424A"/>
    <w:rsid w:val="00394923"/>
    <w:rsid w:val="00394EC6"/>
    <w:rsid w:val="0039563C"/>
    <w:rsid w:val="003958D2"/>
    <w:rsid w:val="0039599D"/>
    <w:rsid w:val="003959BE"/>
    <w:rsid w:val="003979BE"/>
    <w:rsid w:val="003A21EE"/>
    <w:rsid w:val="003A2EC9"/>
    <w:rsid w:val="003A359B"/>
    <w:rsid w:val="003A553A"/>
    <w:rsid w:val="003A56E8"/>
    <w:rsid w:val="003A7191"/>
    <w:rsid w:val="003A76C9"/>
    <w:rsid w:val="003B01AD"/>
    <w:rsid w:val="003B1281"/>
    <w:rsid w:val="003B18A3"/>
    <w:rsid w:val="003B1E25"/>
    <w:rsid w:val="003B1F25"/>
    <w:rsid w:val="003B32E6"/>
    <w:rsid w:val="003B3359"/>
    <w:rsid w:val="003B4179"/>
    <w:rsid w:val="003B5C4A"/>
    <w:rsid w:val="003B63CA"/>
    <w:rsid w:val="003C0CC1"/>
    <w:rsid w:val="003C125B"/>
    <w:rsid w:val="003C16A2"/>
    <w:rsid w:val="003C1E94"/>
    <w:rsid w:val="003C2FEB"/>
    <w:rsid w:val="003C440E"/>
    <w:rsid w:val="003C4F9C"/>
    <w:rsid w:val="003C511B"/>
    <w:rsid w:val="003C672C"/>
    <w:rsid w:val="003D02A9"/>
    <w:rsid w:val="003D1BBB"/>
    <w:rsid w:val="003D220E"/>
    <w:rsid w:val="003D2D7C"/>
    <w:rsid w:val="003D540C"/>
    <w:rsid w:val="003D7030"/>
    <w:rsid w:val="003D77B2"/>
    <w:rsid w:val="003E0245"/>
    <w:rsid w:val="003E032C"/>
    <w:rsid w:val="003E17BF"/>
    <w:rsid w:val="003E190E"/>
    <w:rsid w:val="003E332E"/>
    <w:rsid w:val="003E37A8"/>
    <w:rsid w:val="003E4D0F"/>
    <w:rsid w:val="003E77F7"/>
    <w:rsid w:val="003E7881"/>
    <w:rsid w:val="003F00B5"/>
    <w:rsid w:val="003F1163"/>
    <w:rsid w:val="003F1474"/>
    <w:rsid w:val="003F25E3"/>
    <w:rsid w:val="003F4916"/>
    <w:rsid w:val="003F4E33"/>
    <w:rsid w:val="003F5472"/>
    <w:rsid w:val="003F6834"/>
    <w:rsid w:val="003F7C01"/>
    <w:rsid w:val="0040051B"/>
    <w:rsid w:val="00401A17"/>
    <w:rsid w:val="00402176"/>
    <w:rsid w:val="004036AB"/>
    <w:rsid w:val="00403C76"/>
    <w:rsid w:val="00403CBB"/>
    <w:rsid w:val="00405D4D"/>
    <w:rsid w:val="004060DE"/>
    <w:rsid w:val="004066AD"/>
    <w:rsid w:val="0040697F"/>
    <w:rsid w:val="00406A33"/>
    <w:rsid w:val="00406B36"/>
    <w:rsid w:val="00406BA4"/>
    <w:rsid w:val="00410631"/>
    <w:rsid w:val="00410959"/>
    <w:rsid w:val="00410EDB"/>
    <w:rsid w:val="004111E1"/>
    <w:rsid w:val="00411A97"/>
    <w:rsid w:val="00411B48"/>
    <w:rsid w:val="00412BED"/>
    <w:rsid w:val="00412D57"/>
    <w:rsid w:val="004132AF"/>
    <w:rsid w:val="00414E05"/>
    <w:rsid w:val="00415371"/>
    <w:rsid w:val="0041544D"/>
    <w:rsid w:val="004164C0"/>
    <w:rsid w:val="004167F1"/>
    <w:rsid w:val="004176EE"/>
    <w:rsid w:val="00420A5A"/>
    <w:rsid w:val="00420C90"/>
    <w:rsid w:val="00420CF3"/>
    <w:rsid w:val="0042122A"/>
    <w:rsid w:val="0042177B"/>
    <w:rsid w:val="00421AF6"/>
    <w:rsid w:val="00422165"/>
    <w:rsid w:val="004229FD"/>
    <w:rsid w:val="00422A37"/>
    <w:rsid w:val="00423110"/>
    <w:rsid w:val="0042348D"/>
    <w:rsid w:val="00423806"/>
    <w:rsid w:val="004242B9"/>
    <w:rsid w:val="00430635"/>
    <w:rsid w:val="00430BBD"/>
    <w:rsid w:val="0043261C"/>
    <w:rsid w:val="00433268"/>
    <w:rsid w:val="00434E34"/>
    <w:rsid w:val="00435B48"/>
    <w:rsid w:val="00436392"/>
    <w:rsid w:val="0043691E"/>
    <w:rsid w:val="00441120"/>
    <w:rsid w:val="004415B3"/>
    <w:rsid w:val="00441644"/>
    <w:rsid w:val="00443F8F"/>
    <w:rsid w:val="0044470E"/>
    <w:rsid w:val="0044486E"/>
    <w:rsid w:val="00445493"/>
    <w:rsid w:val="004455E1"/>
    <w:rsid w:val="00445977"/>
    <w:rsid w:val="0044668B"/>
    <w:rsid w:val="0044672F"/>
    <w:rsid w:val="00446842"/>
    <w:rsid w:val="00447323"/>
    <w:rsid w:val="0044738E"/>
    <w:rsid w:val="00447E4D"/>
    <w:rsid w:val="004503C0"/>
    <w:rsid w:val="0045117C"/>
    <w:rsid w:val="004535F0"/>
    <w:rsid w:val="00453D62"/>
    <w:rsid w:val="00454DBC"/>
    <w:rsid w:val="00455625"/>
    <w:rsid w:val="00455BD4"/>
    <w:rsid w:val="00457FEE"/>
    <w:rsid w:val="00460973"/>
    <w:rsid w:val="00461EC2"/>
    <w:rsid w:val="00463602"/>
    <w:rsid w:val="00463620"/>
    <w:rsid w:val="00463A0E"/>
    <w:rsid w:val="00464537"/>
    <w:rsid w:val="00465B1C"/>
    <w:rsid w:val="00466A09"/>
    <w:rsid w:val="00466B33"/>
    <w:rsid w:val="00471287"/>
    <w:rsid w:val="00471DD8"/>
    <w:rsid w:val="00472E89"/>
    <w:rsid w:val="00473EF7"/>
    <w:rsid w:val="00474C92"/>
    <w:rsid w:val="004750AC"/>
    <w:rsid w:val="00475587"/>
    <w:rsid w:val="00475D9D"/>
    <w:rsid w:val="004769D0"/>
    <w:rsid w:val="00476B13"/>
    <w:rsid w:val="00483295"/>
    <w:rsid w:val="00483574"/>
    <w:rsid w:val="00483B6A"/>
    <w:rsid w:val="00483EF6"/>
    <w:rsid w:val="00484EB1"/>
    <w:rsid w:val="004859FA"/>
    <w:rsid w:val="00487216"/>
    <w:rsid w:val="0048743A"/>
    <w:rsid w:val="00487471"/>
    <w:rsid w:val="0049062A"/>
    <w:rsid w:val="00490BA8"/>
    <w:rsid w:val="00492495"/>
    <w:rsid w:val="00492F11"/>
    <w:rsid w:val="0049344E"/>
    <w:rsid w:val="00495FDB"/>
    <w:rsid w:val="004A35A9"/>
    <w:rsid w:val="004A665E"/>
    <w:rsid w:val="004A7AF5"/>
    <w:rsid w:val="004A7B52"/>
    <w:rsid w:val="004B1BC3"/>
    <w:rsid w:val="004B2405"/>
    <w:rsid w:val="004B3F9F"/>
    <w:rsid w:val="004B4D69"/>
    <w:rsid w:val="004B4FDB"/>
    <w:rsid w:val="004B51E6"/>
    <w:rsid w:val="004B5286"/>
    <w:rsid w:val="004B6480"/>
    <w:rsid w:val="004B6858"/>
    <w:rsid w:val="004C12BC"/>
    <w:rsid w:val="004C1CE1"/>
    <w:rsid w:val="004C29A2"/>
    <w:rsid w:val="004C2F5C"/>
    <w:rsid w:val="004C3DF3"/>
    <w:rsid w:val="004C6771"/>
    <w:rsid w:val="004C79FC"/>
    <w:rsid w:val="004C7C90"/>
    <w:rsid w:val="004D0148"/>
    <w:rsid w:val="004D0256"/>
    <w:rsid w:val="004D03FB"/>
    <w:rsid w:val="004D14D4"/>
    <w:rsid w:val="004D181C"/>
    <w:rsid w:val="004D201E"/>
    <w:rsid w:val="004D32AD"/>
    <w:rsid w:val="004D38C7"/>
    <w:rsid w:val="004D411A"/>
    <w:rsid w:val="004D4B48"/>
    <w:rsid w:val="004D4F0D"/>
    <w:rsid w:val="004D523F"/>
    <w:rsid w:val="004D57CC"/>
    <w:rsid w:val="004D5F03"/>
    <w:rsid w:val="004D5F81"/>
    <w:rsid w:val="004D6AF9"/>
    <w:rsid w:val="004D6EFE"/>
    <w:rsid w:val="004E0DCB"/>
    <w:rsid w:val="004E16B1"/>
    <w:rsid w:val="004E1E97"/>
    <w:rsid w:val="004E373B"/>
    <w:rsid w:val="004E3EA0"/>
    <w:rsid w:val="004E404B"/>
    <w:rsid w:val="004E4096"/>
    <w:rsid w:val="004E4F6D"/>
    <w:rsid w:val="004E5ACE"/>
    <w:rsid w:val="004E6367"/>
    <w:rsid w:val="004E6D5B"/>
    <w:rsid w:val="004E7D29"/>
    <w:rsid w:val="004F0085"/>
    <w:rsid w:val="004F04AC"/>
    <w:rsid w:val="004F0520"/>
    <w:rsid w:val="004F069C"/>
    <w:rsid w:val="004F1420"/>
    <w:rsid w:val="004F2F00"/>
    <w:rsid w:val="004F4BF5"/>
    <w:rsid w:val="004F4E97"/>
    <w:rsid w:val="004F52E0"/>
    <w:rsid w:val="004F53C8"/>
    <w:rsid w:val="004F783A"/>
    <w:rsid w:val="004F7DDA"/>
    <w:rsid w:val="00500443"/>
    <w:rsid w:val="00500508"/>
    <w:rsid w:val="00500EF5"/>
    <w:rsid w:val="00501767"/>
    <w:rsid w:val="00501E06"/>
    <w:rsid w:val="0050387D"/>
    <w:rsid w:val="00503BA9"/>
    <w:rsid w:val="005043A9"/>
    <w:rsid w:val="005059AA"/>
    <w:rsid w:val="0050641B"/>
    <w:rsid w:val="00506FBC"/>
    <w:rsid w:val="00507DF1"/>
    <w:rsid w:val="005111B3"/>
    <w:rsid w:val="00513089"/>
    <w:rsid w:val="00513A2B"/>
    <w:rsid w:val="00513E7E"/>
    <w:rsid w:val="00514386"/>
    <w:rsid w:val="005145CD"/>
    <w:rsid w:val="00516895"/>
    <w:rsid w:val="00516FFD"/>
    <w:rsid w:val="005179D1"/>
    <w:rsid w:val="00520D4A"/>
    <w:rsid w:val="00520F32"/>
    <w:rsid w:val="00521BAE"/>
    <w:rsid w:val="005224B4"/>
    <w:rsid w:val="0052263D"/>
    <w:rsid w:val="00522982"/>
    <w:rsid w:val="00522EE1"/>
    <w:rsid w:val="00523B83"/>
    <w:rsid w:val="00523F3B"/>
    <w:rsid w:val="00524267"/>
    <w:rsid w:val="0052465D"/>
    <w:rsid w:val="00524FF2"/>
    <w:rsid w:val="00527126"/>
    <w:rsid w:val="0052762A"/>
    <w:rsid w:val="00527903"/>
    <w:rsid w:val="00527E88"/>
    <w:rsid w:val="00530670"/>
    <w:rsid w:val="0053173E"/>
    <w:rsid w:val="00533EC7"/>
    <w:rsid w:val="00534DED"/>
    <w:rsid w:val="0053687C"/>
    <w:rsid w:val="00536B7A"/>
    <w:rsid w:val="00536CFC"/>
    <w:rsid w:val="00536E45"/>
    <w:rsid w:val="00542099"/>
    <w:rsid w:val="005420D2"/>
    <w:rsid w:val="005428B9"/>
    <w:rsid w:val="00543C67"/>
    <w:rsid w:val="0054507B"/>
    <w:rsid w:val="00545D67"/>
    <w:rsid w:val="00547E20"/>
    <w:rsid w:val="0055097C"/>
    <w:rsid w:val="00550B26"/>
    <w:rsid w:val="00552011"/>
    <w:rsid w:val="00552FF3"/>
    <w:rsid w:val="005531F5"/>
    <w:rsid w:val="005540E5"/>
    <w:rsid w:val="005547E1"/>
    <w:rsid w:val="005549DA"/>
    <w:rsid w:val="00555339"/>
    <w:rsid w:val="005555AA"/>
    <w:rsid w:val="00556221"/>
    <w:rsid w:val="00556417"/>
    <w:rsid w:val="0055678B"/>
    <w:rsid w:val="00556FEC"/>
    <w:rsid w:val="0055724E"/>
    <w:rsid w:val="00557E92"/>
    <w:rsid w:val="005606FE"/>
    <w:rsid w:val="00561A71"/>
    <w:rsid w:val="00561E2D"/>
    <w:rsid w:val="00562417"/>
    <w:rsid w:val="00563D9D"/>
    <w:rsid w:val="005671A1"/>
    <w:rsid w:val="00567885"/>
    <w:rsid w:val="0057118C"/>
    <w:rsid w:val="005717C3"/>
    <w:rsid w:val="0057215A"/>
    <w:rsid w:val="0057297C"/>
    <w:rsid w:val="00573742"/>
    <w:rsid w:val="0057384E"/>
    <w:rsid w:val="00573D41"/>
    <w:rsid w:val="005743C4"/>
    <w:rsid w:val="00575821"/>
    <w:rsid w:val="00576371"/>
    <w:rsid w:val="00576A78"/>
    <w:rsid w:val="00580CF9"/>
    <w:rsid w:val="0058348A"/>
    <w:rsid w:val="00583937"/>
    <w:rsid w:val="00583EE6"/>
    <w:rsid w:val="0058471F"/>
    <w:rsid w:val="00584F45"/>
    <w:rsid w:val="0058529D"/>
    <w:rsid w:val="00585906"/>
    <w:rsid w:val="00586372"/>
    <w:rsid w:val="00586C8C"/>
    <w:rsid w:val="005872C2"/>
    <w:rsid w:val="00592567"/>
    <w:rsid w:val="00592589"/>
    <w:rsid w:val="00592B1E"/>
    <w:rsid w:val="00592E66"/>
    <w:rsid w:val="00593695"/>
    <w:rsid w:val="00593EA0"/>
    <w:rsid w:val="00594D97"/>
    <w:rsid w:val="00596C2F"/>
    <w:rsid w:val="005A031C"/>
    <w:rsid w:val="005A0408"/>
    <w:rsid w:val="005A1953"/>
    <w:rsid w:val="005A1AA1"/>
    <w:rsid w:val="005A1BFB"/>
    <w:rsid w:val="005A365D"/>
    <w:rsid w:val="005A39F1"/>
    <w:rsid w:val="005A5248"/>
    <w:rsid w:val="005A6FC9"/>
    <w:rsid w:val="005A74B0"/>
    <w:rsid w:val="005A7681"/>
    <w:rsid w:val="005B447A"/>
    <w:rsid w:val="005B4D48"/>
    <w:rsid w:val="005B54D7"/>
    <w:rsid w:val="005B5944"/>
    <w:rsid w:val="005B5C5E"/>
    <w:rsid w:val="005B682B"/>
    <w:rsid w:val="005B6854"/>
    <w:rsid w:val="005B6E83"/>
    <w:rsid w:val="005B7331"/>
    <w:rsid w:val="005B7727"/>
    <w:rsid w:val="005C093E"/>
    <w:rsid w:val="005C1069"/>
    <w:rsid w:val="005C11E5"/>
    <w:rsid w:val="005C14F3"/>
    <w:rsid w:val="005C1CE1"/>
    <w:rsid w:val="005C368A"/>
    <w:rsid w:val="005C36D9"/>
    <w:rsid w:val="005C37F2"/>
    <w:rsid w:val="005C3B8B"/>
    <w:rsid w:val="005C4219"/>
    <w:rsid w:val="005C4231"/>
    <w:rsid w:val="005C4329"/>
    <w:rsid w:val="005C5C7E"/>
    <w:rsid w:val="005C6D7C"/>
    <w:rsid w:val="005D04AB"/>
    <w:rsid w:val="005D12BA"/>
    <w:rsid w:val="005D233F"/>
    <w:rsid w:val="005D2E32"/>
    <w:rsid w:val="005D38CA"/>
    <w:rsid w:val="005D39F9"/>
    <w:rsid w:val="005D4267"/>
    <w:rsid w:val="005D4800"/>
    <w:rsid w:val="005D5480"/>
    <w:rsid w:val="005D59B5"/>
    <w:rsid w:val="005D5A24"/>
    <w:rsid w:val="005D6BB7"/>
    <w:rsid w:val="005D7F1F"/>
    <w:rsid w:val="005E153B"/>
    <w:rsid w:val="005E323B"/>
    <w:rsid w:val="005E4BD8"/>
    <w:rsid w:val="005E5633"/>
    <w:rsid w:val="005E59A5"/>
    <w:rsid w:val="005E6E1A"/>
    <w:rsid w:val="005E6F3F"/>
    <w:rsid w:val="005E7421"/>
    <w:rsid w:val="005F07C0"/>
    <w:rsid w:val="005F08AE"/>
    <w:rsid w:val="005F12F4"/>
    <w:rsid w:val="005F1359"/>
    <w:rsid w:val="005F15FD"/>
    <w:rsid w:val="005F2813"/>
    <w:rsid w:val="005F2987"/>
    <w:rsid w:val="005F3523"/>
    <w:rsid w:val="005F4883"/>
    <w:rsid w:val="005F4B80"/>
    <w:rsid w:val="005F4FDE"/>
    <w:rsid w:val="005F56BA"/>
    <w:rsid w:val="005F64D0"/>
    <w:rsid w:val="005F774B"/>
    <w:rsid w:val="005F7994"/>
    <w:rsid w:val="0060004A"/>
    <w:rsid w:val="00600100"/>
    <w:rsid w:val="00600150"/>
    <w:rsid w:val="006006EC"/>
    <w:rsid w:val="00601887"/>
    <w:rsid w:val="00602B74"/>
    <w:rsid w:val="00603172"/>
    <w:rsid w:val="0060377E"/>
    <w:rsid w:val="00604B77"/>
    <w:rsid w:val="00604E9D"/>
    <w:rsid w:val="006054AA"/>
    <w:rsid w:val="00605609"/>
    <w:rsid w:val="00605E6C"/>
    <w:rsid w:val="0060755D"/>
    <w:rsid w:val="00607641"/>
    <w:rsid w:val="00607DE6"/>
    <w:rsid w:val="006108DD"/>
    <w:rsid w:val="0061128F"/>
    <w:rsid w:val="00613F2C"/>
    <w:rsid w:val="00614896"/>
    <w:rsid w:val="006149AD"/>
    <w:rsid w:val="006154D0"/>
    <w:rsid w:val="00615566"/>
    <w:rsid w:val="00615946"/>
    <w:rsid w:val="0061647D"/>
    <w:rsid w:val="00616B67"/>
    <w:rsid w:val="00616CB6"/>
    <w:rsid w:val="00616E86"/>
    <w:rsid w:val="00616F33"/>
    <w:rsid w:val="0061763B"/>
    <w:rsid w:val="00620311"/>
    <w:rsid w:val="00620790"/>
    <w:rsid w:val="00621582"/>
    <w:rsid w:val="00621AF5"/>
    <w:rsid w:val="00621F18"/>
    <w:rsid w:val="00622620"/>
    <w:rsid w:val="00622755"/>
    <w:rsid w:val="00622A9A"/>
    <w:rsid w:val="00623B67"/>
    <w:rsid w:val="00624274"/>
    <w:rsid w:val="00624533"/>
    <w:rsid w:val="00626275"/>
    <w:rsid w:val="0062657A"/>
    <w:rsid w:val="006273D2"/>
    <w:rsid w:val="006275B8"/>
    <w:rsid w:val="006275D4"/>
    <w:rsid w:val="0063061E"/>
    <w:rsid w:val="006312C2"/>
    <w:rsid w:val="00631CBA"/>
    <w:rsid w:val="00632675"/>
    <w:rsid w:val="00632824"/>
    <w:rsid w:val="00632B0E"/>
    <w:rsid w:val="006341C4"/>
    <w:rsid w:val="00634C1C"/>
    <w:rsid w:val="00635E65"/>
    <w:rsid w:val="0063604A"/>
    <w:rsid w:val="006360A2"/>
    <w:rsid w:val="006379BD"/>
    <w:rsid w:val="006402A2"/>
    <w:rsid w:val="006425D2"/>
    <w:rsid w:val="006437D9"/>
    <w:rsid w:val="0064471A"/>
    <w:rsid w:val="006450DF"/>
    <w:rsid w:val="00645813"/>
    <w:rsid w:val="00645F70"/>
    <w:rsid w:val="00646024"/>
    <w:rsid w:val="006467FC"/>
    <w:rsid w:val="00646B32"/>
    <w:rsid w:val="00647D42"/>
    <w:rsid w:val="0065202A"/>
    <w:rsid w:val="006529DB"/>
    <w:rsid w:val="00653DA0"/>
    <w:rsid w:val="006560D4"/>
    <w:rsid w:val="00656434"/>
    <w:rsid w:val="00657D19"/>
    <w:rsid w:val="00657F77"/>
    <w:rsid w:val="00661542"/>
    <w:rsid w:val="00661E04"/>
    <w:rsid w:val="006623F5"/>
    <w:rsid w:val="00663100"/>
    <w:rsid w:val="006634CB"/>
    <w:rsid w:val="0066442F"/>
    <w:rsid w:val="006651E5"/>
    <w:rsid w:val="00666131"/>
    <w:rsid w:val="00667785"/>
    <w:rsid w:val="00667B90"/>
    <w:rsid w:val="00667CF6"/>
    <w:rsid w:val="00670B5F"/>
    <w:rsid w:val="00673707"/>
    <w:rsid w:val="00673B66"/>
    <w:rsid w:val="00674E98"/>
    <w:rsid w:val="00676341"/>
    <w:rsid w:val="0067642E"/>
    <w:rsid w:val="0067728D"/>
    <w:rsid w:val="00677925"/>
    <w:rsid w:val="006779CC"/>
    <w:rsid w:val="006802C5"/>
    <w:rsid w:val="00680511"/>
    <w:rsid w:val="0068181F"/>
    <w:rsid w:val="00682F4C"/>
    <w:rsid w:val="006834D3"/>
    <w:rsid w:val="00683BDC"/>
    <w:rsid w:val="0068571B"/>
    <w:rsid w:val="006865FA"/>
    <w:rsid w:val="00686BB8"/>
    <w:rsid w:val="006873CA"/>
    <w:rsid w:val="00690A7A"/>
    <w:rsid w:val="00692F53"/>
    <w:rsid w:val="0069328B"/>
    <w:rsid w:val="006932D6"/>
    <w:rsid w:val="00693F21"/>
    <w:rsid w:val="00694616"/>
    <w:rsid w:val="00694D96"/>
    <w:rsid w:val="006956E1"/>
    <w:rsid w:val="0069744A"/>
    <w:rsid w:val="006A0C8C"/>
    <w:rsid w:val="006A310A"/>
    <w:rsid w:val="006A4252"/>
    <w:rsid w:val="006A456D"/>
    <w:rsid w:val="006A563F"/>
    <w:rsid w:val="006A5E4E"/>
    <w:rsid w:val="006A5F23"/>
    <w:rsid w:val="006A63C3"/>
    <w:rsid w:val="006A6448"/>
    <w:rsid w:val="006A6AA6"/>
    <w:rsid w:val="006A75EC"/>
    <w:rsid w:val="006A773F"/>
    <w:rsid w:val="006A7919"/>
    <w:rsid w:val="006B02D3"/>
    <w:rsid w:val="006B06F5"/>
    <w:rsid w:val="006B1A50"/>
    <w:rsid w:val="006B23BE"/>
    <w:rsid w:val="006B2B3B"/>
    <w:rsid w:val="006B3939"/>
    <w:rsid w:val="006B3E84"/>
    <w:rsid w:val="006B5F64"/>
    <w:rsid w:val="006B69BD"/>
    <w:rsid w:val="006B7C69"/>
    <w:rsid w:val="006C0131"/>
    <w:rsid w:val="006C06A4"/>
    <w:rsid w:val="006C09BD"/>
    <w:rsid w:val="006C1D25"/>
    <w:rsid w:val="006C24E7"/>
    <w:rsid w:val="006C2D8F"/>
    <w:rsid w:val="006C4B52"/>
    <w:rsid w:val="006C5092"/>
    <w:rsid w:val="006C7DD0"/>
    <w:rsid w:val="006D17E5"/>
    <w:rsid w:val="006D2284"/>
    <w:rsid w:val="006D27D8"/>
    <w:rsid w:val="006D2B5E"/>
    <w:rsid w:val="006D3671"/>
    <w:rsid w:val="006D5971"/>
    <w:rsid w:val="006D5D84"/>
    <w:rsid w:val="006D678E"/>
    <w:rsid w:val="006D6CE3"/>
    <w:rsid w:val="006D70D2"/>
    <w:rsid w:val="006D775F"/>
    <w:rsid w:val="006E06C1"/>
    <w:rsid w:val="006E13D6"/>
    <w:rsid w:val="006E3309"/>
    <w:rsid w:val="006E51ED"/>
    <w:rsid w:val="006E5713"/>
    <w:rsid w:val="006E58CC"/>
    <w:rsid w:val="006E64DA"/>
    <w:rsid w:val="006E6515"/>
    <w:rsid w:val="006E7485"/>
    <w:rsid w:val="006E7A6F"/>
    <w:rsid w:val="006E7D58"/>
    <w:rsid w:val="006F20E8"/>
    <w:rsid w:val="006F25F1"/>
    <w:rsid w:val="006F3709"/>
    <w:rsid w:val="006F502A"/>
    <w:rsid w:val="006F5256"/>
    <w:rsid w:val="006F6394"/>
    <w:rsid w:val="006F68AF"/>
    <w:rsid w:val="006F6D20"/>
    <w:rsid w:val="006F6E0B"/>
    <w:rsid w:val="006F745D"/>
    <w:rsid w:val="006F7EEB"/>
    <w:rsid w:val="007009DA"/>
    <w:rsid w:val="00700D64"/>
    <w:rsid w:val="0070100E"/>
    <w:rsid w:val="00701749"/>
    <w:rsid w:val="007019C4"/>
    <w:rsid w:val="007038E8"/>
    <w:rsid w:val="00703985"/>
    <w:rsid w:val="007043B5"/>
    <w:rsid w:val="00705D70"/>
    <w:rsid w:val="007063CC"/>
    <w:rsid w:val="007071A0"/>
    <w:rsid w:val="007076A3"/>
    <w:rsid w:val="00710589"/>
    <w:rsid w:val="00710AB3"/>
    <w:rsid w:val="007116FD"/>
    <w:rsid w:val="0071264F"/>
    <w:rsid w:val="00712D77"/>
    <w:rsid w:val="00713822"/>
    <w:rsid w:val="00713A85"/>
    <w:rsid w:val="007141FB"/>
    <w:rsid w:val="0071539E"/>
    <w:rsid w:val="00715816"/>
    <w:rsid w:val="007202C1"/>
    <w:rsid w:val="00721C6C"/>
    <w:rsid w:val="00721DD1"/>
    <w:rsid w:val="00722135"/>
    <w:rsid w:val="00723356"/>
    <w:rsid w:val="00723D28"/>
    <w:rsid w:val="0072438F"/>
    <w:rsid w:val="00725178"/>
    <w:rsid w:val="007270E6"/>
    <w:rsid w:val="0072710D"/>
    <w:rsid w:val="00727C7F"/>
    <w:rsid w:val="007308A8"/>
    <w:rsid w:val="00731238"/>
    <w:rsid w:val="00731B41"/>
    <w:rsid w:val="00732092"/>
    <w:rsid w:val="00732826"/>
    <w:rsid w:val="00732F63"/>
    <w:rsid w:val="00733252"/>
    <w:rsid w:val="00733859"/>
    <w:rsid w:val="00734E49"/>
    <w:rsid w:val="00736A63"/>
    <w:rsid w:val="00737092"/>
    <w:rsid w:val="00737646"/>
    <w:rsid w:val="00744652"/>
    <w:rsid w:val="00744F51"/>
    <w:rsid w:val="00747CF1"/>
    <w:rsid w:val="007500DF"/>
    <w:rsid w:val="0075013C"/>
    <w:rsid w:val="007513FE"/>
    <w:rsid w:val="00751F2E"/>
    <w:rsid w:val="00751F4D"/>
    <w:rsid w:val="007524BD"/>
    <w:rsid w:val="00752C6A"/>
    <w:rsid w:val="007548C6"/>
    <w:rsid w:val="0075514B"/>
    <w:rsid w:val="00756221"/>
    <w:rsid w:val="0075683B"/>
    <w:rsid w:val="00757167"/>
    <w:rsid w:val="007572C4"/>
    <w:rsid w:val="00760D31"/>
    <w:rsid w:val="00760D6A"/>
    <w:rsid w:val="00760DC7"/>
    <w:rsid w:val="00761480"/>
    <w:rsid w:val="007628B3"/>
    <w:rsid w:val="007630ED"/>
    <w:rsid w:val="0076326B"/>
    <w:rsid w:val="00763516"/>
    <w:rsid w:val="007639FE"/>
    <w:rsid w:val="00763B45"/>
    <w:rsid w:val="00765522"/>
    <w:rsid w:val="00766A34"/>
    <w:rsid w:val="00766BB2"/>
    <w:rsid w:val="00767CB1"/>
    <w:rsid w:val="0077301E"/>
    <w:rsid w:val="007737E0"/>
    <w:rsid w:val="00773E14"/>
    <w:rsid w:val="007742CB"/>
    <w:rsid w:val="00774EF4"/>
    <w:rsid w:val="00775724"/>
    <w:rsid w:val="0077575C"/>
    <w:rsid w:val="00775761"/>
    <w:rsid w:val="007758D7"/>
    <w:rsid w:val="0077616F"/>
    <w:rsid w:val="007776AC"/>
    <w:rsid w:val="00777DDE"/>
    <w:rsid w:val="0078000B"/>
    <w:rsid w:val="00780247"/>
    <w:rsid w:val="00781AED"/>
    <w:rsid w:val="00782132"/>
    <w:rsid w:val="00782738"/>
    <w:rsid w:val="00782C77"/>
    <w:rsid w:val="00783096"/>
    <w:rsid w:val="00784431"/>
    <w:rsid w:val="007845EE"/>
    <w:rsid w:val="0078501D"/>
    <w:rsid w:val="00790161"/>
    <w:rsid w:val="00790165"/>
    <w:rsid w:val="00790805"/>
    <w:rsid w:val="00790EF2"/>
    <w:rsid w:val="00791124"/>
    <w:rsid w:val="0079168A"/>
    <w:rsid w:val="00791AE2"/>
    <w:rsid w:val="00791B1D"/>
    <w:rsid w:val="00792B24"/>
    <w:rsid w:val="007939B2"/>
    <w:rsid w:val="00793DBB"/>
    <w:rsid w:val="00794079"/>
    <w:rsid w:val="00794D81"/>
    <w:rsid w:val="007952B0"/>
    <w:rsid w:val="00795668"/>
    <w:rsid w:val="007959C3"/>
    <w:rsid w:val="00795A54"/>
    <w:rsid w:val="00795A62"/>
    <w:rsid w:val="00796296"/>
    <w:rsid w:val="0079655C"/>
    <w:rsid w:val="00796FC7"/>
    <w:rsid w:val="00797EA2"/>
    <w:rsid w:val="007A0460"/>
    <w:rsid w:val="007A0A84"/>
    <w:rsid w:val="007A17AB"/>
    <w:rsid w:val="007A197D"/>
    <w:rsid w:val="007A1EDB"/>
    <w:rsid w:val="007A25D2"/>
    <w:rsid w:val="007A5B2F"/>
    <w:rsid w:val="007A61C1"/>
    <w:rsid w:val="007A66CE"/>
    <w:rsid w:val="007A7067"/>
    <w:rsid w:val="007B02DF"/>
    <w:rsid w:val="007B0E07"/>
    <w:rsid w:val="007B0E1D"/>
    <w:rsid w:val="007B1211"/>
    <w:rsid w:val="007B1329"/>
    <w:rsid w:val="007B17FA"/>
    <w:rsid w:val="007B1D07"/>
    <w:rsid w:val="007B1E2B"/>
    <w:rsid w:val="007B21B0"/>
    <w:rsid w:val="007B229A"/>
    <w:rsid w:val="007B3D3C"/>
    <w:rsid w:val="007B4136"/>
    <w:rsid w:val="007B488E"/>
    <w:rsid w:val="007B506C"/>
    <w:rsid w:val="007B644B"/>
    <w:rsid w:val="007B7B4F"/>
    <w:rsid w:val="007B7E4D"/>
    <w:rsid w:val="007C015E"/>
    <w:rsid w:val="007C01AF"/>
    <w:rsid w:val="007C1AA4"/>
    <w:rsid w:val="007C31F0"/>
    <w:rsid w:val="007C39C1"/>
    <w:rsid w:val="007C3C4C"/>
    <w:rsid w:val="007C46CF"/>
    <w:rsid w:val="007C4820"/>
    <w:rsid w:val="007C4984"/>
    <w:rsid w:val="007C4DAD"/>
    <w:rsid w:val="007C79D2"/>
    <w:rsid w:val="007D03F9"/>
    <w:rsid w:val="007D1077"/>
    <w:rsid w:val="007D12BF"/>
    <w:rsid w:val="007D26E8"/>
    <w:rsid w:val="007D2A2C"/>
    <w:rsid w:val="007D3E59"/>
    <w:rsid w:val="007D4D7D"/>
    <w:rsid w:val="007D4FA9"/>
    <w:rsid w:val="007D5A6D"/>
    <w:rsid w:val="007D5EB8"/>
    <w:rsid w:val="007D6196"/>
    <w:rsid w:val="007D6274"/>
    <w:rsid w:val="007D6365"/>
    <w:rsid w:val="007D67D1"/>
    <w:rsid w:val="007E0ECD"/>
    <w:rsid w:val="007E1228"/>
    <w:rsid w:val="007E2B3E"/>
    <w:rsid w:val="007E2C0D"/>
    <w:rsid w:val="007E2E32"/>
    <w:rsid w:val="007E417B"/>
    <w:rsid w:val="007E4457"/>
    <w:rsid w:val="007E47B5"/>
    <w:rsid w:val="007E48D3"/>
    <w:rsid w:val="007E53E5"/>
    <w:rsid w:val="007E7BB6"/>
    <w:rsid w:val="007F0B8C"/>
    <w:rsid w:val="007F126C"/>
    <w:rsid w:val="007F157C"/>
    <w:rsid w:val="007F208C"/>
    <w:rsid w:val="007F3306"/>
    <w:rsid w:val="007F3CD5"/>
    <w:rsid w:val="007F433C"/>
    <w:rsid w:val="007F4E30"/>
    <w:rsid w:val="007F566F"/>
    <w:rsid w:val="007F57FC"/>
    <w:rsid w:val="007F65D6"/>
    <w:rsid w:val="007F6E47"/>
    <w:rsid w:val="00801107"/>
    <w:rsid w:val="008014B2"/>
    <w:rsid w:val="008029A5"/>
    <w:rsid w:val="00804340"/>
    <w:rsid w:val="008051F7"/>
    <w:rsid w:val="00805319"/>
    <w:rsid w:val="00806543"/>
    <w:rsid w:val="008066BE"/>
    <w:rsid w:val="008067A7"/>
    <w:rsid w:val="008067E7"/>
    <w:rsid w:val="00806C5F"/>
    <w:rsid w:val="008100FB"/>
    <w:rsid w:val="008102E0"/>
    <w:rsid w:val="00810B81"/>
    <w:rsid w:val="008117C3"/>
    <w:rsid w:val="00811DE3"/>
    <w:rsid w:val="008126F7"/>
    <w:rsid w:val="00812A87"/>
    <w:rsid w:val="00813194"/>
    <w:rsid w:val="008138C5"/>
    <w:rsid w:val="00813D56"/>
    <w:rsid w:val="008141EA"/>
    <w:rsid w:val="008141FB"/>
    <w:rsid w:val="00814CB9"/>
    <w:rsid w:val="00814D20"/>
    <w:rsid w:val="008159E2"/>
    <w:rsid w:val="008174BF"/>
    <w:rsid w:val="008203EE"/>
    <w:rsid w:val="008232D5"/>
    <w:rsid w:val="00823743"/>
    <w:rsid w:val="00824090"/>
    <w:rsid w:val="0082424F"/>
    <w:rsid w:val="00825856"/>
    <w:rsid w:val="00826452"/>
    <w:rsid w:val="00827340"/>
    <w:rsid w:val="0082788C"/>
    <w:rsid w:val="00827AB6"/>
    <w:rsid w:val="00827ADB"/>
    <w:rsid w:val="008315FB"/>
    <w:rsid w:val="008316F5"/>
    <w:rsid w:val="00831DAE"/>
    <w:rsid w:val="00832F3B"/>
    <w:rsid w:val="00833505"/>
    <w:rsid w:val="00834315"/>
    <w:rsid w:val="00834574"/>
    <w:rsid w:val="0083521E"/>
    <w:rsid w:val="00835CFC"/>
    <w:rsid w:val="00835EAF"/>
    <w:rsid w:val="00837284"/>
    <w:rsid w:val="00840D70"/>
    <w:rsid w:val="008413A0"/>
    <w:rsid w:val="008427F7"/>
    <w:rsid w:val="00842EC8"/>
    <w:rsid w:val="00843CE4"/>
    <w:rsid w:val="008444A7"/>
    <w:rsid w:val="00844B88"/>
    <w:rsid w:val="00846102"/>
    <w:rsid w:val="00846323"/>
    <w:rsid w:val="00846D0A"/>
    <w:rsid w:val="008506E1"/>
    <w:rsid w:val="00850E20"/>
    <w:rsid w:val="00851003"/>
    <w:rsid w:val="00851C42"/>
    <w:rsid w:val="00851D56"/>
    <w:rsid w:val="0085244A"/>
    <w:rsid w:val="008524D9"/>
    <w:rsid w:val="00852975"/>
    <w:rsid w:val="00853AD6"/>
    <w:rsid w:val="0085505F"/>
    <w:rsid w:val="00855C55"/>
    <w:rsid w:val="00855D09"/>
    <w:rsid w:val="008570C7"/>
    <w:rsid w:val="0085737C"/>
    <w:rsid w:val="00857C28"/>
    <w:rsid w:val="00860664"/>
    <w:rsid w:val="00861C2C"/>
    <w:rsid w:val="00861EAE"/>
    <w:rsid w:val="00862202"/>
    <w:rsid w:val="00862EFA"/>
    <w:rsid w:val="00863166"/>
    <w:rsid w:val="008637C2"/>
    <w:rsid w:val="00863AE7"/>
    <w:rsid w:val="00863CF4"/>
    <w:rsid w:val="00864EF1"/>
    <w:rsid w:val="00865B71"/>
    <w:rsid w:val="00866EE8"/>
    <w:rsid w:val="00867E83"/>
    <w:rsid w:val="00870C40"/>
    <w:rsid w:val="00870E33"/>
    <w:rsid w:val="00871040"/>
    <w:rsid w:val="008717A8"/>
    <w:rsid w:val="0087398A"/>
    <w:rsid w:val="00875B1A"/>
    <w:rsid w:val="008763A8"/>
    <w:rsid w:val="0087671A"/>
    <w:rsid w:val="00876870"/>
    <w:rsid w:val="00876AF6"/>
    <w:rsid w:val="00876BF6"/>
    <w:rsid w:val="008779EC"/>
    <w:rsid w:val="00877ACE"/>
    <w:rsid w:val="00880556"/>
    <w:rsid w:val="00880CE4"/>
    <w:rsid w:val="00881182"/>
    <w:rsid w:val="008817F5"/>
    <w:rsid w:val="008822E9"/>
    <w:rsid w:val="00882A27"/>
    <w:rsid w:val="00884255"/>
    <w:rsid w:val="00884EC3"/>
    <w:rsid w:val="00884F17"/>
    <w:rsid w:val="00885383"/>
    <w:rsid w:val="00885913"/>
    <w:rsid w:val="00885EEB"/>
    <w:rsid w:val="008861D8"/>
    <w:rsid w:val="00886779"/>
    <w:rsid w:val="00886CD4"/>
    <w:rsid w:val="00887337"/>
    <w:rsid w:val="00887F69"/>
    <w:rsid w:val="0089033C"/>
    <w:rsid w:val="00891A0A"/>
    <w:rsid w:val="008924B7"/>
    <w:rsid w:val="008963F3"/>
    <w:rsid w:val="00897B27"/>
    <w:rsid w:val="008A0165"/>
    <w:rsid w:val="008A023A"/>
    <w:rsid w:val="008A1728"/>
    <w:rsid w:val="008A25B3"/>
    <w:rsid w:val="008A2E63"/>
    <w:rsid w:val="008A63A7"/>
    <w:rsid w:val="008A6C44"/>
    <w:rsid w:val="008A6ED7"/>
    <w:rsid w:val="008A7246"/>
    <w:rsid w:val="008A7785"/>
    <w:rsid w:val="008A77C2"/>
    <w:rsid w:val="008B04E2"/>
    <w:rsid w:val="008B0569"/>
    <w:rsid w:val="008B1A29"/>
    <w:rsid w:val="008B2086"/>
    <w:rsid w:val="008B4125"/>
    <w:rsid w:val="008B45C4"/>
    <w:rsid w:val="008C1A47"/>
    <w:rsid w:val="008C243E"/>
    <w:rsid w:val="008C2517"/>
    <w:rsid w:val="008C3906"/>
    <w:rsid w:val="008C5048"/>
    <w:rsid w:val="008C6174"/>
    <w:rsid w:val="008C6AAE"/>
    <w:rsid w:val="008C7D07"/>
    <w:rsid w:val="008D045F"/>
    <w:rsid w:val="008D04D3"/>
    <w:rsid w:val="008D297A"/>
    <w:rsid w:val="008D43CE"/>
    <w:rsid w:val="008D4C20"/>
    <w:rsid w:val="008D4FDC"/>
    <w:rsid w:val="008D5627"/>
    <w:rsid w:val="008D57B4"/>
    <w:rsid w:val="008D6102"/>
    <w:rsid w:val="008D66F9"/>
    <w:rsid w:val="008D692A"/>
    <w:rsid w:val="008D6CE9"/>
    <w:rsid w:val="008D6F1C"/>
    <w:rsid w:val="008D75F5"/>
    <w:rsid w:val="008D7FD9"/>
    <w:rsid w:val="008E263E"/>
    <w:rsid w:val="008E2B0A"/>
    <w:rsid w:val="008E36E5"/>
    <w:rsid w:val="008E3D1A"/>
    <w:rsid w:val="008E4568"/>
    <w:rsid w:val="008E4AF0"/>
    <w:rsid w:val="008E59BF"/>
    <w:rsid w:val="008E7E55"/>
    <w:rsid w:val="008F0216"/>
    <w:rsid w:val="008F10E3"/>
    <w:rsid w:val="008F19B6"/>
    <w:rsid w:val="008F327A"/>
    <w:rsid w:val="008F4C51"/>
    <w:rsid w:val="008F54AE"/>
    <w:rsid w:val="008F5515"/>
    <w:rsid w:val="008F5A85"/>
    <w:rsid w:val="008F5BF1"/>
    <w:rsid w:val="008F5C51"/>
    <w:rsid w:val="008F6D2C"/>
    <w:rsid w:val="009014EE"/>
    <w:rsid w:val="0090257E"/>
    <w:rsid w:val="009026B8"/>
    <w:rsid w:val="009031BE"/>
    <w:rsid w:val="00903335"/>
    <w:rsid w:val="00903DAE"/>
    <w:rsid w:val="0090449D"/>
    <w:rsid w:val="0090531F"/>
    <w:rsid w:val="009057D9"/>
    <w:rsid w:val="00905F7F"/>
    <w:rsid w:val="00906655"/>
    <w:rsid w:val="0091169B"/>
    <w:rsid w:val="00913466"/>
    <w:rsid w:val="00913563"/>
    <w:rsid w:val="00913D1B"/>
    <w:rsid w:val="00913F7C"/>
    <w:rsid w:val="00913FEE"/>
    <w:rsid w:val="009142CF"/>
    <w:rsid w:val="0091445A"/>
    <w:rsid w:val="00914558"/>
    <w:rsid w:val="009146AE"/>
    <w:rsid w:val="00915A1B"/>
    <w:rsid w:val="00915DDA"/>
    <w:rsid w:val="00916E29"/>
    <w:rsid w:val="00917BE5"/>
    <w:rsid w:val="00920ADF"/>
    <w:rsid w:val="00921098"/>
    <w:rsid w:val="009210C3"/>
    <w:rsid w:val="00921E56"/>
    <w:rsid w:val="00922CF3"/>
    <w:rsid w:val="009245AC"/>
    <w:rsid w:val="009251BE"/>
    <w:rsid w:val="009251C4"/>
    <w:rsid w:val="009252B3"/>
    <w:rsid w:val="009265EA"/>
    <w:rsid w:val="00926697"/>
    <w:rsid w:val="00927E61"/>
    <w:rsid w:val="00930A93"/>
    <w:rsid w:val="009315A9"/>
    <w:rsid w:val="00931835"/>
    <w:rsid w:val="00931C55"/>
    <w:rsid w:val="00932437"/>
    <w:rsid w:val="00933205"/>
    <w:rsid w:val="00934673"/>
    <w:rsid w:val="009352B8"/>
    <w:rsid w:val="00935E08"/>
    <w:rsid w:val="0093627F"/>
    <w:rsid w:val="00936481"/>
    <w:rsid w:val="009365A3"/>
    <w:rsid w:val="00937B90"/>
    <w:rsid w:val="00941BD2"/>
    <w:rsid w:val="009420B2"/>
    <w:rsid w:val="00943BB2"/>
    <w:rsid w:val="00944DA9"/>
    <w:rsid w:val="009471F6"/>
    <w:rsid w:val="0094750D"/>
    <w:rsid w:val="00947855"/>
    <w:rsid w:val="009512F7"/>
    <w:rsid w:val="00951C33"/>
    <w:rsid w:val="0095253D"/>
    <w:rsid w:val="00952FEE"/>
    <w:rsid w:val="009554E1"/>
    <w:rsid w:val="00955967"/>
    <w:rsid w:val="00957D6C"/>
    <w:rsid w:val="00960230"/>
    <w:rsid w:val="00961C86"/>
    <w:rsid w:val="00962835"/>
    <w:rsid w:val="00963797"/>
    <w:rsid w:val="00963BDC"/>
    <w:rsid w:val="0096401B"/>
    <w:rsid w:val="0096440A"/>
    <w:rsid w:val="009649D8"/>
    <w:rsid w:val="00965B0A"/>
    <w:rsid w:val="009663BC"/>
    <w:rsid w:val="00966699"/>
    <w:rsid w:val="00970DD2"/>
    <w:rsid w:val="009712FA"/>
    <w:rsid w:val="00972608"/>
    <w:rsid w:val="00972B09"/>
    <w:rsid w:val="00972E3F"/>
    <w:rsid w:val="00972E4F"/>
    <w:rsid w:val="009733E5"/>
    <w:rsid w:val="00980157"/>
    <w:rsid w:val="00980228"/>
    <w:rsid w:val="0098064C"/>
    <w:rsid w:val="00980705"/>
    <w:rsid w:val="009818DC"/>
    <w:rsid w:val="009830F5"/>
    <w:rsid w:val="0098315F"/>
    <w:rsid w:val="00983C00"/>
    <w:rsid w:val="00983F35"/>
    <w:rsid w:val="00984210"/>
    <w:rsid w:val="0098448F"/>
    <w:rsid w:val="00984871"/>
    <w:rsid w:val="009858F6"/>
    <w:rsid w:val="0098768A"/>
    <w:rsid w:val="00990EEA"/>
    <w:rsid w:val="00992915"/>
    <w:rsid w:val="00993113"/>
    <w:rsid w:val="009939DB"/>
    <w:rsid w:val="00994549"/>
    <w:rsid w:val="009946D5"/>
    <w:rsid w:val="00994750"/>
    <w:rsid w:val="0099491A"/>
    <w:rsid w:val="009950B3"/>
    <w:rsid w:val="009953F5"/>
    <w:rsid w:val="00996521"/>
    <w:rsid w:val="009A0189"/>
    <w:rsid w:val="009A05EA"/>
    <w:rsid w:val="009A10B7"/>
    <w:rsid w:val="009A10D4"/>
    <w:rsid w:val="009A2825"/>
    <w:rsid w:val="009A3524"/>
    <w:rsid w:val="009A3F13"/>
    <w:rsid w:val="009A3F43"/>
    <w:rsid w:val="009A46B2"/>
    <w:rsid w:val="009A554E"/>
    <w:rsid w:val="009A56FB"/>
    <w:rsid w:val="009A5B9F"/>
    <w:rsid w:val="009A622D"/>
    <w:rsid w:val="009A6B50"/>
    <w:rsid w:val="009A6FF2"/>
    <w:rsid w:val="009A7A21"/>
    <w:rsid w:val="009A7C97"/>
    <w:rsid w:val="009B042B"/>
    <w:rsid w:val="009B32A8"/>
    <w:rsid w:val="009B40D2"/>
    <w:rsid w:val="009B41B1"/>
    <w:rsid w:val="009B53F2"/>
    <w:rsid w:val="009B6F4F"/>
    <w:rsid w:val="009B7298"/>
    <w:rsid w:val="009B7A9A"/>
    <w:rsid w:val="009C01E6"/>
    <w:rsid w:val="009C0659"/>
    <w:rsid w:val="009C1D35"/>
    <w:rsid w:val="009C2363"/>
    <w:rsid w:val="009C3B0A"/>
    <w:rsid w:val="009C3D91"/>
    <w:rsid w:val="009C49D9"/>
    <w:rsid w:val="009C4CE1"/>
    <w:rsid w:val="009C4F2A"/>
    <w:rsid w:val="009C6E39"/>
    <w:rsid w:val="009C717E"/>
    <w:rsid w:val="009D1055"/>
    <w:rsid w:val="009D1C93"/>
    <w:rsid w:val="009D28B1"/>
    <w:rsid w:val="009D47A7"/>
    <w:rsid w:val="009D5591"/>
    <w:rsid w:val="009D5981"/>
    <w:rsid w:val="009D5E6C"/>
    <w:rsid w:val="009D6D57"/>
    <w:rsid w:val="009D6F43"/>
    <w:rsid w:val="009E0147"/>
    <w:rsid w:val="009E134B"/>
    <w:rsid w:val="009E13DC"/>
    <w:rsid w:val="009E2100"/>
    <w:rsid w:val="009E2146"/>
    <w:rsid w:val="009E2ADC"/>
    <w:rsid w:val="009E2DE8"/>
    <w:rsid w:val="009E3A0D"/>
    <w:rsid w:val="009E497C"/>
    <w:rsid w:val="009E620B"/>
    <w:rsid w:val="009E6480"/>
    <w:rsid w:val="009E7190"/>
    <w:rsid w:val="009E730C"/>
    <w:rsid w:val="009E75A2"/>
    <w:rsid w:val="009F0837"/>
    <w:rsid w:val="009F10BF"/>
    <w:rsid w:val="009F4775"/>
    <w:rsid w:val="009F5964"/>
    <w:rsid w:val="009F79B5"/>
    <w:rsid w:val="009F7BD4"/>
    <w:rsid w:val="00A00013"/>
    <w:rsid w:val="00A00070"/>
    <w:rsid w:val="00A001DD"/>
    <w:rsid w:val="00A00581"/>
    <w:rsid w:val="00A006F2"/>
    <w:rsid w:val="00A008D5"/>
    <w:rsid w:val="00A00ADA"/>
    <w:rsid w:val="00A02131"/>
    <w:rsid w:val="00A04504"/>
    <w:rsid w:val="00A055A7"/>
    <w:rsid w:val="00A06DE0"/>
    <w:rsid w:val="00A070C3"/>
    <w:rsid w:val="00A07741"/>
    <w:rsid w:val="00A07958"/>
    <w:rsid w:val="00A079FE"/>
    <w:rsid w:val="00A10288"/>
    <w:rsid w:val="00A103AA"/>
    <w:rsid w:val="00A107D8"/>
    <w:rsid w:val="00A11640"/>
    <w:rsid w:val="00A118BF"/>
    <w:rsid w:val="00A12145"/>
    <w:rsid w:val="00A1416B"/>
    <w:rsid w:val="00A145A1"/>
    <w:rsid w:val="00A14E14"/>
    <w:rsid w:val="00A15B05"/>
    <w:rsid w:val="00A16374"/>
    <w:rsid w:val="00A167A6"/>
    <w:rsid w:val="00A16B6F"/>
    <w:rsid w:val="00A17C38"/>
    <w:rsid w:val="00A22A5A"/>
    <w:rsid w:val="00A23332"/>
    <w:rsid w:val="00A2430E"/>
    <w:rsid w:val="00A25347"/>
    <w:rsid w:val="00A25E85"/>
    <w:rsid w:val="00A270D1"/>
    <w:rsid w:val="00A2727B"/>
    <w:rsid w:val="00A2738B"/>
    <w:rsid w:val="00A27AFE"/>
    <w:rsid w:val="00A300B1"/>
    <w:rsid w:val="00A31169"/>
    <w:rsid w:val="00A31AFB"/>
    <w:rsid w:val="00A32C17"/>
    <w:rsid w:val="00A32C47"/>
    <w:rsid w:val="00A32FD6"/>
    <w:rsid w:val="00A34234"/>
    <w:rsid w:val="00A34510"/>
    <w:rsid w:val="00A35ACA"/>
    <w:rsid w:val="00A379AA"/>
    <w:rsid w:val="00A4029A"/>
    <w:rsid w:val="00A40C21"/>
    <w:rsid w:val="00A42074"/>
    <w:rsid w:val="00A420E1"/>
    <w:rsid w:val="00A4245C"/>
    <w:rsid w:val="00A42565"/>
    <w:rsid w:val="00A42ABD"/>
    <w:rsid w:val="00A43EA9"/>
    <w:rsid w:val="00A45A2B"/>
    <w:rsid w:val="00A46E07"/>
    <w:rsid w:val="00A47375"/>
    <w:rsid w:val="00A47E94"/>
    <w:rsid w:val="00A51804"/>
    <w:rsid w:val="00A52D7D"/>
    <w:rsid w:val="00A541D8"/>
    <w:rsid w:val="00A546A2"/>
    <w:rsid w:val="00A5633A"/>
    <w:rsid w:val="00A56CED"/>
    <w:rsid w:val="00A62885"/>
    <w:rsid w:val="00A64265"/>
    <w:rsid w:val="00A64308"/>
    <w:rsid w:val="00A64B95"/>
    <w:rsid w:val="00A64C6F"/>
    <w:rsid w:val="00A65D94"/>
    <w:rsid w:val="00A66CEC"/>
    <w:rsid w:val="00A6733A"/>
    <w:rsid w:val="00A70800"/>
    <w:rsid w:val="00A70C9C"/>
    <w:rsid w:val="00A74727"/>
    <w:rsid w:val="00A772BB"/>
    <w:rsid w:val="00A774D1"/>
    <w:rsid w:val="00A80377"/>
    <w:rsid w:val="00A80BCA"/>
    <w:rsid w:val="00A80D29"/>
    <w:rsid w:val="00A81E12"/>
    <w:rsid w:val="00A82DEB"/>
    <w:rsid w:val="00A830EB"/>
    <w:rsid w:val="00A83355"/>
    <w:rsid w:val="00A834F7"/>
    <w:rsid w:val="00A84355"/>
    <w:rsid w:val="00A84439"/>
    <w:rsid w:val="00A867FA"/>
    <w:rsid w:val="00A86EF5"/>
    <w:rsid w:val="00A905BF"/>
    <w:rsid w:val="00A9065A"/>
    <w:rsid w:val="00A90D33"/>
    <w:rsid w:val="00A9332F"/>
    <w:rsid w:val="00A934F4"/>
    <w:rsid w:val="00A9434D"/>
    <w:rsid w:val="00A957A5"/>
    <w:rsid w:val="00A95DD0"/>
    <w:rsid w:val="00A962CB"/>
    <w:rsid w:val="00A9638D"/>
    <w:rsid w:val="00A9689C"/>
    <w:rsid w:val="00A96A38"/>
    <w:rsid w:val="00A976CF"/>
    <w:rsid w:val="00A97B57"/>
    <w:rsid w:val="00A97BB6"/>
    <w:rsid w:val="00A97ED6"/>
    <w:rsid w:val="00AA0C67"/>
    <w:rsid w:val="00AA0EE1"/>
    <w:rsid w:val="00AA24C2"/>
    <w:rsid w:val="00AA50CC"/>
    <w:rsid w:val="00AA51CA"/>
    <w:rsid w:val="00AA56EA"/>
    <w:rsid w:val="00AA5C2A"/>
    <w:rsid w:val="00AA65F8"/>
    <w:rsid w:val="00AA72CA"/>
    <w:rsid w:val="00AB0705"/>
    <w:rsid w:val="00AB1A02"/>
    <w:rsid w:val="00AB2DD0"/>
    <w:rsid w:val="00AB35B6"/>
    <w:rsid w:val="00AB52B8"/>
    <w:rsid w:val="00AB5621"/>
    <w:rsid w:val="00AB5821"/>
    <w:rsid w:val="00AC06E8"/>
    <w:rsid w:val="00AC280B"/>
    <w:rsid w:val="00AC2C0C"/>
    <w:rsid w:val="00AC3AD1"/>
    <w:rsid w:val="00AC449D"/>
    <w:rsid w:val="00AC524B"/>
    <w:rsid w:val="00AC635E"/>
    <w:rsid w:val="00AC6451"/>
    <w:rsid w:val="00AC64F8"/>
    <w:rsid w:val="00AC6AB6"/>
    <w:rsid w:val="00AC6D10"/>
    <w:rsid w:val="00AC7416"/>
    <w:rsid w:val="00AC743F"/>
    <w:rsid w:val="00AD222B"/>
    <w:rsid w:val="00AD34CE"/>
    <w:rsid w:val="00AD352F"/>
    <w:rsid w:val="00AD4339"/>
    <w:rsid w:val="00AD4AB1"/>
    <w:rsid w:val="00AD51F4"/>
    <w:rsid w:val="00AD593A"/>
    <w:rsid w:val="00AD63AD"/>
    <w:rsid w:val="00AE029E"/>
    <w:rsid w:val="00AE07B3"/>
    <w:rsid w:val="00AE25FE"/>
    <w:rsid w:val="00AE26C8"/>
    <w:rsid w:val="00AE3728"/>
    <w:rsid w:val="00AE37E9"/>
    <w:rsid w:val="00AE3ACC"/>
    <w:rsid w:val="00AE7346"/>
    <w:rsid w:val="00AE7498"/>
    <w:rsid w:val="00AF090D"/>
    <w:rsid w:val="00AF1AA4"/>
    <w:rsid w:val="00AF2DD8"/>
    <w:rsid w:val="00AF2EB2"/>
    <w:rsid w:val="00AF3577"/>
    <w:rsid w:val="00AF41DC"/>
    <w:rsid w:val="00AF4F32"/>
    <w:rsid w:val="00AF511B"/>
    <w:rsid w:val="00AF538B"/>
    <w:rsid w:val="00B01F8F"/>
    <w:rsid w:val="00B04070"/>
    <w:rsid w:val="00B055F1"/>
    <w:rsid w:val="00B057A2"/>
    <w:rsid w:val="00B05FFD"/>
    <w:rsid w:val="00B078B0"/>
    <w:rsid w:val="00B104AB"/>
    <w:rsid w:val="00B12297"/>
    <w:rsid w:val="00B137C4"/>
    <w:rsid w:val="00B13E2F"/>
    <w:rsid w:val="00B13FBF"/>
    <w:rsid w:val="00B16E26"/>
    <w:rsid w:val="00B17126"/>
    <w:rsid w:val="00B20452"/>
    <w:rsid w:val="00B206EA"/>
    <w:rsid w:val="00B21466"/>
    <w:rsid w:val="00B22A4B"/>
    <w:rsid w:val="00B22C64"/>
    <w:rsid w:val="00B23034"/>
    <w:rsid w:val="00B23F19"/>
    <w:rsid w:val="00B260A5"/>
    <w:rsid w:val="00B2615D"/>
    <w:rsid w:val="00B26785"/>
    <w:rsid w:val="00B318AE"/>
    <w:rsid w:val="00B31B5D"/>
    <w:rsid w:val="00B31F68"/>
    <w:rsid w:val="00B32635"/>
    <w:rsid w:val="00B36C84"/>
    <w:rsid w:val="00B37065"/>
    <w:rsid w:val="00B37311"/>
    <w:rsid w:val="00B374E8"/>
    <w:rsid w:val="00B37F11"/>
    <w:rsid w:val="00B41529"/>
    <w:rsid w:val="00B4476F"/>
    <w:rsid w:val="00B44F1E"/>
    <w:rsid w:val="00B47C5D"/>
    <w:rsid w:val="00B502DA"/>
    <w:rsid w:val="00B52230"/>
    <w:rsid w:val="00B5326A"/>
    <w:rsid w:val="00B53E62"/>
    <w:rsid w:val="00B5515A"/>
    <w:rsid w:val="00B55425"/>
    <w:rsid w:val="00B56051"/>
    <w:rsid w:val="00B56AF6"/>
    <w:rsid w:val="00B62B7C"/>
    <w:rsid w:val="00B6455C"/>
    <w:rsid w:val="00B64EA7"/>
    <w:rsid w:val="00B6523B"/>
    <w:rsid w:val="00B65491"/>
    <w:rsid w:val="00B6664D"/>
    <w:rsid w:val="00B6770F"/>
    <w:rsid w:val="00B67B3D"/>
    <w:rsid w:val="00B7033F"/>
    <w:rsid w:val="00B70755"/>
    <w:rsid w:val="00B70837"/>
    <w:rsid w:val="00B70E9F"/>
    <w:rsid w:val="00B71C7D"/>
    <w:rsid w:val="00B7223A"/>
    <w:rsid w:val="00B73790"/>
    <w:rsid w:val="00B74015"/>
    <w:rsid w:val="00B74027"/>
    <w:rsid w:val="00B747E5"/>
    <w:rsid w:val="00B76732"/>
    <w:rsid w:val="00B76CDC"/>
    <w:rsid w:val="00B772F5"/>
    <w:rsid w:val="00B77BE4"/>
    <w:rsid w:val="00B8044E"/>
    <w:rsid w:val="00B80853"/>
    <w:rsid w:val="00B81696"/>
    <w:rsid w:val="00B8337B"/>
    <w:rsid w:val="00B84328"/>
    <w:rsid w:val="00B84381"/>
    <w:rsid w:val="00B84AB1"/>
    <w:rsid w:val="00B866FF"/>
    <w:rsid w:val="00B870D4"/>
    <w:rsid w:val="00B877C0"/>
    <w:rsid w:val="00B9179D"/>
    <w:rsid w:val="00B93A0D"/>
    <w:rsid w:val="00B951BB"/>
    <w:rsid w:val="00B95410"/>
    <w:rsid w:val="00BA25B5"/>
    <w:rsid w:val="00BA2F2C"/>
    <w:rsid w:val="00BA3845"/>
    <w:rsid w:val="00BA3E9E"/>
    <w:rsid w:val="00BA4277"/>
    <w:rsid w:val="00BA6350"/>
    <w:rsid w:val="00BA79C8"/>
    <w:rsid w:val="00BA7EC9"/>
    <w:rsid w:val="00BB1957"/>
    <w:rsid w:val="00BB2337"/>
    <w:rsid w:val="00BB28DE"/>
    <w:rsid w:val="00BB39E4"/>
    <w:rsid w:val="00BB51C6"/>
    <w:rsid w:val="00BB5736"/>
    <w:rsid w:val="00BB6123"/>
    <w:rsid w:val="00BB6518"/>
    <w:rsid w:val="00BB6896"/>
    <w:rsid w:val="00BB717C"/>
    <w:rsid w:val="00BB73D1"/>
    <w:rsid w:val="00BB768C"/>
    <w:rsid w:val="00BC0095"/>
    <w:rsid w:val="00BC04B6"/>
    <w:rsid w:val="00BC1211"/>
    <w:rsid w:val="00BC1C6C"/>
    <w:rsid w:val="00BC4104"/>
    <w:rsid w:val="00BC42F0"/>
    <w:rsid w:val="00BC45AB"/>
    <w:rsid w:val="00BC4747"/>
    <w:rsid w:val="00BC5BD2"/>
    <w:rsid w:val="00BC601F"/>
    <w:rsid w:val="00BC6BB4"/>
    <w:rsid w:val="00BC7C83"/>
    <w:rsid w:val="00BD0CDD"/>
    <w:rsid w:val="00BD10FF"/>
    <w:rsid w:val="00BD1F9E"/>
    <w:rsid w:val="00BD2698"/>
    <w:rsid w:val="00BD371B"/>
    <w:rsid w:val="00BD4030"/>
    <w:rsid w:val="00BD4754"/>
    <w:rsid w:val="00BD4CB1"/>
    <w:rsid w:val="00BD4D2E"/>
    <w:rsid w:val="00BD50F8"/>
    <w:rsid w:val="00BD6E13"/>
    <w:rsid w:val="00BD794E"/>
    <w:rsid w:val="00BE19DF"/>
    <w:rsid w:val="00BE1B92"/>
    <w:rsid w:val="00BE1D2A"/>
    <w:rsid w:val="00BE2764"/>
    <w:rsid w:val="00BE3A7D"/>
    <w:rsid w:val="00BE47F7"/>
    <w:rsid w:val="00BE4F02"/>
    <w:rsid w:val="00BE4FDD"/>
    <w:rsid w:val="00BE5BF7"/>
    <w:rsid w:val="00BE5CDB"/>
    <w:rsid w:val="00BF04C8"/>
    <w:rsid w:val="00BF11B1"/>
    <w:rsid w:val="00BF2BF8"/>
    <w:rsid w:val="00BF36AF"/>
    <w:rsid w:val="00BF476B"/>
    <w:rsid w:val="00BF4D52"/>
    <w:rsid w:val="00BF60E6"/>
    <w:rsid w:val="00BF6E6A"/>
    <w:rsid w:val="00BF7AB1"/>
    <w:rsid w:val="00C010A8"/>
    <w:rsid w:val="00C02255"/>
    <w:rsid w:val="00C03BE2"/>
    <w:rsid w:val="00C03E5A"/>
    <w:rsid w:val="00C044ED"/>
    <w:rsid w:val="00C046B2"/>
    <w:rsid w:val="00C0562D"/>
    <w:rsid w:val="00C05CD5"/>
    <w:rsid w:val="00C05CE2"/>
    <w:rsid w:val="00C063B3"/>
    <w:rsid w:val="00C06B3E"/>
    <w:rsid w:val="00C07080"/>
    <w:rsid w:val="00C1156B"/>
    <w:rsid w:val="00C11837"/>
    <w:rsid w:val="00C11E95"/>
    <w:rsid w:val="00C123D7"/>
    <w:rsid w:val="00C12478"/>
    <w:rsid w:val="00C12711"/>
    <w:rsid w:val="00C134DE"/>
    <w:rsid w:val="00C134FE"/>
    <w:rsid w:val="00C14166"/>
    <w:rsid w:val="00C14785"/>
    <w:rsid w:val="00C15121"/>
    <w:rsid w:val="00C1613B"/>
    <w:rsid w:val="00C162D8"/>
    <w:rsid w:val="00C16761"/>
    <w:rsid w:val="00C17381"/>
    <w:rsid w:val="00C20170"/>
    <w:rsid w:val="00C206A8"/>
    <w:rsid w:val="00C211B0"/>
    <w:rsid w:val="00C2161D"/>
    <w:rsid w:val="00C21C40"/>
    <w:rsid w:val="00C2321E"/>
    <w:rsid w:val="00C23561"/>
    <w:rsid w:val="00C23AF6"/>
    <w:rsid w:val="00C23D9E"/>
    <w:rsid w:val="00C245C7"/>
    <w:rsid w:val="00C24C3C"/>
    <w:rsid w:val="00C24E1D"/>
    <w:rsid w:val="00C257E7"/>
    <w:rsid w:val="00C2749E"/>
    <w:rsid w:val="00C27EFA"/>
    <w:rsid w:val="00C30B68"/>
    <w:rsid w:val="00C33F72"/>
    <w:rsid w:val="00C34AF9"/>
    <w:rsid w:val="00C34F13"/>
    <w:rsid w:val="00C3531F"/>
    <w:rsid w:val="00C3585D"/>
    <w:rsid w:val="00C365DF"/>
    <w:rsid w:val="00C3699B"/>
    <w:rsid w:val="00C376D7"/>
    <w:rsid w:val="00C4049E"/>
    <w:rsid w:val="00C41699"/>
    <w:rsid w:val="00C41A27"/>
    <w:rsid w:val="00C41B9F"/>
    <w:rsid w:val="00C42893"/>
    <w:rsid w:val="00C42BA0"/>
    <w:rsid w:val="00C440CC"/>
    <w:rsid w:val="00C44144"/>
    <w:rsid w:val="00C441BE"/>
    <w:rsid w:val="00C4429B"/>
    <w:rsid w:val="00C445D4"/>
    <w:rsid w:val="00C446C3"/>
    <w:rsid w:val="00C448D8"/>
    <w:rsid w:val="00C452A4"/>
    <w:rsid w:val="00C45672"/>
    <w:rsid w:val="00C46C91"/>
    <w:rsid w:val="00C47628"/>
    <w:rsid w:val="00C50A8C"/>
    <w:rsid w:val="00C51378"/>
    <w:rsid w:val="00C51B70"/>
    <w:rsid w:val="00C51D2D"/>
    <w:rsid w:val="00C52E00"/>
    <w:rsid w:val="00C5303A"/>
    <w:rsid w:val="00C5329B"/>
    <w:rsid w:val="00C53FA5"/>
    <w:rsid w:val="00C54641"/>
    <w:rsid w:val="00C55C0F"/>
    <w:rsid w:val="00C57BCC"/>
    <w:rsid w:val="00C57E31"/>
    <w:rsid w:val="00C60F1F"/>
    <w:rsid w:val="00C61689"/>
    <w:rsid w:val="00C62DAA"/>
    <w:rsid w:val="00C63B20"/>
    <w:rsid w:val="00C63D0B"/>
    <w:rsid w:val="00C643BB"/>
    <w:rsid w:val="00C65603"/>
    <w:rsid w:val="00C6577F"/>
    <w:rsid w:val="00C65A4B"/>
    <w:rsid w:val="00C661B2"/>
    <w:rsid w:val="00C67E1E"/>
    <w:rsid w:val="00C70E5E"/>
    <w:rsid w:val="00C72ABD"/>
    <w:rsid w:val="00C72D31"/>
    <w:rsid w:val="00C73118"/>
    <w:rsid w:val="00C732AA"/>
    <w:rsid w:val="00C757CD"/>
    <w:rsid w:val="00C765DC"/>
    <w:rsid w:val="00C77A77"/>
    <w:rsid w:val="00C80A74"/>
    <w:rsid w:val="00C81090"/>
    <w:rsid w:val="00C8351A"/>
    <w:rsid w:val="00C84DE7"/>
    <w:rsid w:val="00C850ED"/>
    <w:rsid w:val="00C90451"/>
    <w:rsid w:val="00C91039"/>
    <w:rsid w:val="00C917F7"/>
    <w:rsid w:val="00C92338"/>
    <w:rsid w:val="00C93B7A"/>
    <w:rsid w:val="00C94A27"/>
    <w:rsid w:val="00C94A2C"/>
    <w:rsid w:val="00C94AB5"/>
    <w:rsid w:val="00CA2B9D"/>
    <w:rsid w:val="00CA3F60"/>
    <w:rsid w:val="00CA4B1A"/>
    <w:rsid w:val="00CA595B"/>
    <w:rsid w:val="00CA5EED"/>
    <w:rsid w:val="00CA7F37"/>
    <w:rsid w:val="00CB0132"/>
    <w:rsid w:val="00CB3C4B"/>
    <w:rsid w:val="00CB6A1C"/>
    <w:rsid w:val="00CB6F2B"/>
    <w:rsid w:val="00CB70D6"/>
    <w:rsid w:val="00CB7A49"/>
    <w:rsid w:val="00CC0066"/>
    <w:rsid w:val="00CC132D"/>
    <w:rsid w:val="00CC29AA"/>
    <w:rsid w:val="00CC6C6C"/>
    <w:rsid w:val="00CC73BD"/>
    <w:rsid w:val="00CD16DA"/>
    <w:rsid w:val="00CD1C0F"/>
    <w:rsid w:val="00CD2D67"/>
    <w:rsid w:val="00CD3CBB"/>
    <w:rsid w:val="00CD4083"/>
    <w:rsid w:val="00CD7381"/>
    <w:rsid w:val="00CE03E5"/>
    <w:rsid w:val="00CE1FE8"/>
    <w:rsid w:val="00CE358A"/>
    <w:rsid w:val="00CE3FC5"/>
    <w:rsid w:val="00CE492A"/>
    <w:rsid w:val="00CE4AA7"/>
    <w:rsid w:val="00CE5411"/>
    <w:rsid w:val="00CE58B2"/>
    <w:rsid w:val="00CE5B59"/>
    <w:rsid w:val="00CE746C"/>
    <w:rsid w:val="00CE7D24"/>
    <w:rsid w:val="00CE7D6A"/>
    <w:rsid w:val="00CF1170"/>
    <w:rsid w:val="00CF435E"/>
    <w:rsid w:val="00CF4C24"/>
    <w:rsid w:val="00CF4E10"/>
    <w:rsid w:val="00CF4F8E"/>
    <w:rsid w:val="00CF5705"/>
    <w:rsid w:val="00CF60B2"/>
    <w:rsid w:val="00CF6EFA"/>
    <w:rsid w:val="00CF7715"/>
    <w:rsid w:val="00D011BA"/>
    <w:rsid w:val="00D039EF"/>
    <w:rsid w:val="00D03D17"/>
    <w:rsid w:val="00D0418F"/>
    <w:rsid w:val="00D04664"/>
    <w:rsid w:val="00D101E8"/>
    <w:rsid w:val="00D12678"/>
    <w:rsid w:val="00D13C30"/>
    <w:rsid w:val="00D1495D"/>
    <w:rsid w:val="00D14DF8"/>
    <w:rsid w:val="00D14EC5"/>
    <w:rsid w:val="00D15C27"/>
    <w:rsid w:val="00D16D85"/>
    <w:rsid w:val="00D21819"/>
    <w:rsid w:val="00D22218"/>
    <w:rsid w:val="00D22A85"/>
    <w:rsid w:val="00D22BD8"/>
    <w:rsid w:val="00D23354"/>
    <w:rsid w:val="00D23D00"/>
    <w:rsid w:val="00D26160"/>
    <w:rsid w:val="00D30471"/>
    <w:rsid w:val="00D30E89"/>
    <w:rsid w:val="00D31272"/>
    <w:rsid w:val="00D316B6"/>
    <w:rsid w:val="00D317FA"/>
    <w:rsid w:val="00D32623"/>
    <w:rsid w:val="00D331F1"/>
    <w:rsid w:val="00D33265"/>
    <w:rsid w:val="00D3445D"/>
    <w:rsid w:val="00D353D3"/>
    <w:rsid w:val="00D35E55"/>
    <w:rsid w:val="00D3628A"/>
    <w:rsid w:val="00D367AF"/>
    <w:rsid w:val="00D36D44"/>
    <w:rsid w:val="00D40DC4"/>
    <w:rsid w:val="00D40E1A"/>
    <w:rsid w:val="00D41A26"/>
    <w:rsid w:val="00D42DB7"/>
    <w:rsid w:val="00D435C2"/>
    <w:rsid w:val="00D43979"/>
    <w:rsid w:val="00D45756"/>
    <w:rsid w:val="00D46AC4"/>
    <w:rsid w:val="00D5053E"/>
    <w:rsid w:val="00D51215"/>
    <w:rsid w:val="00D534DA"/>
    <w:rsid w:val="00D543F8"/>
    <w:rsid w:val="00D547ED"/>
    <w:rsid w:val="00D5618A"/>
    <w:rsid w:val="00D57628"/>
    <w:rsid w:val="00D57C3D"/>
    <w:rsid w:val="00D604E5"/>
    <w:rsid w:val="00D61B53"/>
    <w:rsid w:val="00D62A5B"/>
    <w:rsid w:val="00D6439B"/>
    <w:rsid w:val="00D64A58"/>
    <w:rsid w:val="00D64C48"/>
    <w:rsid w:val="00D70BD6"/>
    <w:rsid w:val="00D71BB5"/>
    <w:rsid w:val="00D72F36"/>
    <w:rsid w:val="00D74610"/>
    <w:rsid w:val="00D75215"/>
    <w:rsid w:val="00D75728"/>
    <w:rsid w:val="00D768C9"/>
    <w:rsid w:val="00D778D7"/>
    <w:rsid w:val="00D77AA1"/>
    <w:rsid w:val="00D80812"/>
    <w:rsid w:val="00D82C45"/>
    <w:rsid w:val="00D82C52"/>
    <w:rsid w:val="00D8467D"/>
    <w:rsid w:val="00D85AA4"/>
    <w:rsid w:val="00D8701D"/>
    <w:rsid w:val="00D87B21"/>
    <w:rsid w:val="00D87DF9"/>
    <w:rsid w:val="00D90423"/>
    <w:rsid w:val="00D91A4B"/>
    <w:rsid w:val="00D9247F"/>
    <w:rsid w:val="00D9272C"/>
    <w:rsid w:val="00D9380E"/>
    <w:rsid w:val="00D94422"/>
    <w:rsid w:val="00D94BAF"/>
    <w:rsid w:val="00D95433"/>
    <w:rsid w:val="00D955F5"/>
    <w:rsid w:val="00D972C8"/>
    <w:rsid w:val="00D97617"/>
    <w:rsid w:val="00D97EF6"/>
    <w:rsid w:val="00D97F3A"/>
    <w:rsid w:val="00DA1127"/>
    <w:rsid w:val="00DA1E16"/>
    <w:rsid w:val="00DA2E5F"/>
    <w:rsid w:val="00DA3743"/>
    <w:rsid w:val="00DA4073"/>
    <w:rsid w:val="00DA4233"/>
    <w:rsid w:val="00DA677E"/>
    <w:rsid w:val="00DA716E"/>
    <w:rsid w:val="00DA755A"/>
    <w:rsid w:val="00DB0511"/>
    <w:rsid w:val="00DB0F5D"/>
    <w:rsid w:val="00DB1572"/>
    <w:rsid w:val="00DB1840"/>
    <w:rsid w:val="00DB394E"/>
    <w:rsid w:val="00DB3CE3"/>
    <w:rsid w:val="00DB3D62"/>
    <w:rsid w:val="00DB44E6"/>
    <w:rsid w:val="00DB4FCC"/>
    <w:rsid w:val="00DB6BBD"/>
    <w:rsid w:val="00DB6D29"/>
    <w:rsid w:val="00DB718A"/>
    <w:rsid w:val="00DB7980"/>
    <w:rsid w:val="00DC06B0"/>
    <w:rsid w:val="00DC30DF"/>
    <w:rsid w:val="00DC3B18"/>
    <w:rsid w:val="00DC3FA4"/>
    <w:rsid w:val="00DC7397"/>
    <w:rsid w:val="00DD0530"/>
    <w:rsid w:val="00DD0CF9"/>
    <w:rsid w:val="00DD16E8"/>
    <w:rsid w:val="00DD19C6"/>
    <w:rsid w:val="00DD1C7B"/>
    <w:rsid w:val="00DD1DED"/>
    <w:rsid w:val="00DD4A38"/>
    <w:rsid w:val="00DD50C6"/>
    <w:rsid w:val="00DD5FB8"/>
    <w:rsid w:val="00DD68AE"/>
    <w:rsid w:val="00DD7CC4"/>
    <w:rsid w:val="00DE00BB"/>
    <w:rsid w:val="00DE02D5"/>
    <w:rsid w:val="00DE0A8D"/>
    <w:rsid w:val="00DE0CFC"/>
    <w:rsid w:val="00DE35A0"/>
    <w:rsid w:val="00DE4523"/>
    <w:rsid w:val="00DE4587"/>
    <w:rsid w:val="00DE4EBF"/>
    <w:rsid w:val="00DE53E7"/>
    <w:rsid w:val="00DE5742"/>
    <w:rsid w:val="00DE5CA4"/>
    <w:rsid w:val="00DE63A2"/>
    <w:rsid w:val="00DE7978"/>
    <w:rsid w:val="00DE7AEB"/>
    <w:rsid w:val="00DE7DD0"/>
    <w:rsid w:val="00DE7EFC"/>
    <w:rsid w:val="00DF0731"/>
    <w:rsid w:val="00DF11F6"/>
    <w:rsid w:val="00DF1C29"/>
    <w:rsid w:val="00DF1CE0"/>
    <w:rsid w:val="00DF2915"/>
    <w:rsid w:val="00DF2A68"/>
    <w:rsid w:val="00DF3A44"/>
    <w:rsid w:val="00DF404E"/>
    <w:rsid w:val="00DF4159"/>
    <w:rsid w:val="00DF422B"/>
    <w:rsid w:val="00DF55B8"/>
    <w:rsid w:val="00DF5B26"/>
    <w:rsid w:val="00DF6BBD"/>
    <w:rsid w:val="00DF7520"/>
    <w:rsid w:val="00DF7558"/>
    <w:rsid w:val="00DF79FB"/>
    <w:rsid w:val="00DF7BF6"/>
    <w:rsid w:val="00E004AA"/>
    <w:rsid w:val="00E006C5"/>
    <w:rsid w:val="00E03EE7"/>
    <w:rsid w:val="00E04392"/>
    <w:rsid w:val="00E062C1"/>
    <w:rsid w:val="00E07223"/>
    <w:rsid w:val="00E07F35"/>
    <w:rsid w:val="00E1009F"/>
    <w:rsid w:val="00E1020B"/>
    <w:rsid w:val="00E104CD"/>
    <w:rsid w:val="00E1086C"/>
    <w:rsid w:val="00E123A1"/>
    <w:rsid w:val="00E123B1"/>
    <w:rsid w:val="00E13498"/>
    <w:rsid w:val="00E134A6"/>
    <w:rsid w:val="00E1438D"/>
    <w:rsid w:val="00E14D70"/>
    <w:rsid w:val="00E1561D"/>
    <w:rsid w:val="00E15ACD"/>
    <w:rsid w:val="00E15FE3"/>
    <w:rsid w:val="00E16479"/>
    <w:rsid w:val="00E17124"/>
    <w:rsid w:val="00E173EB"/>
    <w:rsid w:val="00E179E1"/>
    <w:rsid w:val="00E20786"/>
    <w:rsid w:val="00E21D4B"/>
    <w:rsid w:val="00E22714"/>
    <w:rsid w:val="00E23817"/>
    <w:rsid w:val="00E23971"/>
    <w:rsid w:val="00E25115"/>
    <w:rsid w:val="00E26C9E"/>
    <w:rsid w:val="00E279A8"/>
    <w:rsid w:val="00E27D25"/>
    <w:rsid w:val="00E3084C"/>
    <w:rsid w:val="00E30A51"/>
    <w:rsid w:val="00E315A6"/>
    <w:rsid w:val="00E330D6"/>
    <w:rsid w:val="00E337E5"/>
    <w:rsid w:val="00E34C41"/>
    <w:rsid w:val="00E34D4E"/>
    <w:rsid w:val="00E35ACD"/>
    <w:rsid w:val="00E3709F"/>
    <w:rsid w:val="00E375C3"/>
    <w:rsid w:val="00E37707"/>
    <w:rsid w:val="00E37D95"/>
    <w:rsid w:val="00E43E70"/>
    <w:rsid w:val="00E441F6"/>
    <w:rsid w:val="00E448B4"/>
    <w:rsid w:val="00E4506A"/>
    <w:rsid w:val="00E45AA9"/>
    <w:rsid w:val="00E46363"/>
    <w:rsid w:val="00E47C65"/>
    <w:rsid w:val="00E47D5D"/>
    <w:rsid w:val="00E5060C"/>
    <w:rsid w:val="00E50AF1"/>
    <w:rsid w:val="00E513F2"/>
    <w:rsid w:val="00E51864"/>
    <w:rsid w:val="00E52673"/>
    <w:rsid w:val="00E531FE"/>
    <w:rsid w:val="00E5363E"/>
    <w:rsid w:val="00E53868"/>
    <w:rsid w:val="00E54422"/>
    <w:rsid w:val="00E54782"/>
    <w:rsid w:val="00E5485F"/>
    <w:rsid w:val="00E551A1"/>
    <w:rsid w:val="00E55CB6"/>
    <w:rsid w:val="00E56337"/>
    <w:rsid w:val="00E5693E"/>
    <w:rsid w:val="00E573BB"/>
    <w:rsid w:val="00E60202"/>
    <w:rsid w:val="00E615F2"/>
    <w:rsid w:val="00E62339"/>
    <w:rsid w:val="00E62470"/>
    <w:rsid w:val="00E63110"/>
    <w:rsid w:val="00E648F2"/>
    <w:rsid w:val="00E652E4"/>
    <w:rsid w:val="00E67993"/>
    <w:rsid w:val="00E67DF7"/>
    <w:rsid w:val="00E67E21"/>
    <w:rsid w:val="00E67E42"/>
    <w:rsid w:val="00E67FEF"/>
    <w:rsid w:val="00E70185"/>
    <w:rsid w:val="00E707F1"/>
    <w:rsid w:val="00E71C7C"/>
    <w:rsid w:val="00E72025"/>
    <w:rsid w:val="00E72154"/>
    <w:rsid w:val="00E74A1A"/>
    <w:rsid w:val="00E750C2"/>
    <w:rsid w:val="00E75E3A"/>
    <w:rsid w:val="00E80BFE"/>
    <w:rsid w:val="00E816BE"/>
    <w:rsid w:val="00E8179A"/>
    <w:rsid w:val="00E82F81"/>
    <w:rsid w:val="00E84327"/>
    <w:rsid w:val="00E852D9"/>
    <w:rsid w:val="00E862F5"/>
    <w:rsid w:val="00E871D9"/>
    <w:rsid w:val="00E872A4"/>
    <w:rsid w:val="00E87A56"/>
    <w:rsid w:val="00E87C07"/>
    <w:rsid w:val="00E90342"/>
    <w:rsid w:val="00E90F5C"/>
    <w:rsid w:val="00E91DC0"/>
    <w:rsid w:val="00E9233A"/>
    <w:rsid w:val="00E93E33"/>
    <w:rsid w:val="00E93E6A"/>
    <w:rsid w:val="00E95454"/>
    <w:rsid w:val="00E955D5"/>
    <w:rsid w:val="00E95C0C"/>
    <w:rsid w:val="00E96F1E"/>
    <w:rsid w:val="00E97BA6"/>
    <w:rsid w:val="00EA0B58"/>
    <w:rsid w:val="00EA2BAB"/>
    <w:rsid w:val="00EA4638"/>
    <w:rsid w:val="00EA46B9"/>
    <w:rsid w:val="00EA491F"/>
    <w:rsid w:val="00EA62FD"/>
    <w:rsid w:val="00EA7133"/>
    <w:rsid w:val="00EA77EA"/>
    <w:rsid w:val="00EB143C"/>
    <w:rsid w:val="00EB174E"/>
    <w:rsid w:val="00EB1E66"/>
    <w:rsid w:val="00EB355E"/>
    <w:rsid w:val="00EB5445"/>
    <w:rsid w:val="00EB6675"/>
    <w:rsid w:val="00EB68E2"/>
    <w:rsid w:val="00EB70D9"/>
    <w:rsid w:val="00EB7156"/>
    <w:rsid w:val="00EB73EF"/>
    <w:rsid w:val="00EB7D02"/>
    <w:rsid w:val="00EC062E"/>
    <w:rsid w:val="00EC1D66"/>
    <w:rsid w:val="00EC227E"/>
    <w:rsid w:val="00EC3046"/>
    <w:rsid w:val="00EC3693"/>
    <w:rsid w:val="00EC3836"/>
    <w:rsid w:val="00EC42C9"/>
    <w:rsid w:val="00EC44D7"/>
    <w:rsid w:val="00EC5AD1"/>
    <w:rsid w:val="00EC647B"/>
    <w:rsid w:val="00ED00CE"/>
    <w:rsid w:val="00ED0F64"/>
    <w:rsid w:val="00ED10BF"/>
    <w:rsid w:val="00ED20F7"/>
    <w:rsid w:val="00ED2C60"/>
    <w:rsid w:val="00ED3163"/>
    <w:rsid w:val="00ED3CC3"/>
    <w:rsid w:val="00ED4359"/>
    <w:rsid w:val="00ED463D"/>
    <w:rsid w:val="00ED4940"/>
    <w:rsid w:val="00ED76E7"/>
    <w:rsid w:val="00ED7844"/>
    <w:rsid w:val="00EE000C"/>
    <w:rsid w:val="00EE0783"/>
    <w:rsid w:val="00EE098F"/>
    <w:rsid w:val="00EE25EF"/>
    <w:rsid w:val="00EE2997"/>
    <w:rsid w:val="00EE2FB1"/>
    <w:rsid w:val="00EE3657"/>
    <w:rsid w:val="00EE382A"/>
    <w:rsid w:val="00EE3921"/>
    <w:rsid w:val="00EE5B07"/>
    <w:rsid w:val="00EE5E43"/>
    <w:rsid w:val="00EF08FE"/>
    <w:rsid w:val="00EF0999"/>
    <w:rsid w:val="00EF0ADE"/>
    <w:rsid w:val="00EF1565"/>
    <w:rsid w:val="00EF25AE"/>
    <w:rsid w:val="00EF2AE7"/>
    <w:rsid w:val="00EF39EF"/>
    <w:rsid w:val="00EF41F1"/>
    <w:rsid w:val="00EF5CF5"/>
    <w:rsid w:val="00EF64EA"/>
    <w:rsid w:val="00F0011D"/>
    <w:rsid w:val="00F01B4E"/>
    <w:rsid w:val="00F0292B"/>
    <w:rsid w:val="00F0413A"/>
    <w:rsid w:val="00F04BFE"/>
    <w:rsid w:val="00F050FB"/>
    <w:rsid w:val="00F0550D"/>
    <w:rsid w:val="00F05C8D"/>
    <w:rsid w:val="00F06D82"/>
    <w:rsid w:val="00F06DEF"/>
    <w:rsid w:val="00F072CC"/>
    <w:rsid w:val="00F077FE"/>
    <w:rsid w:val="00F0799C"/>
    <w:rsid w:val="00F1079A"/>
    <w:rsid w:val="00F11634"/>
    <w:rsid w:val="00F11903"/>
    <w:rsid w:val="00F12972"/>
    <w:rsid w:val="00F13DA0"/>
    <w:rsid w:val="00F14315"/>
    <w:rsid w:val="00F14F4A"/>
    <w:rsid w:val="00F14FC2"/>
    <w:rsid w:val="00F164D7"/>
    <w:rsid w:val="00F16686"/>
    <w:rsid w:val="00F167C8"/>
    <w:rsid w:val="00F167F4"/>
    <w:rsid w:val="00F172F0"/>
    <w:rsid w:val="00F17324"/>
    <w:rsid w:val="00F17D43"/>
    <w:rsid w:val="00F20FEA"/>
    <w:rsid w:val="00F21D96"/>
    <w:rsid w:val="00F22776"/>
    <w:rsid w:val="00F22A9D"/>
    <w:rsid w:val="00F23A08"/>
    <w:rsid w:val="00F23B13"/>
    <w:rsid w:val="00F23D03"/>
    <w:rsid w:val="00F248DE"/>
    <w:rsid w:val="00F2543B"/>
    <w:rsid w:val="00F256F3"/>
    <w:rsid w:val="00F259AA"/>
    <w:rsid w:val="00F260C5"/>
    <w:rsid w:val="00F2660C"/>
    <w:rsid w:val="00F275A9"/>
    <w:rsid w:val="00F311E7"/>
    <w:rsid w:val="00F31342"/>
    <w:rsid w:val="00F3203F"/>
    <w:rsid w:val="00F32749"/>
    <w:rsid w:val="00F32BE3"/>
    <w:rsid w:val="00F34F65"/>
    <w:rsid w:val="00F35D84"/>
    <w:rsid w:val="00F37368"/>
    <w:rsid w:val="00F42749"/>
    <w:rsid w:val="00F42831"/>
    <w:rsid w:val="00F42D75"/>
    <w:rsid w:val="00F42E17"/>
    <w:rsid w:val="00F44EEF"/>
    <w:rsid w:val="00F466A0"/>
    <w:rsid w:val="00F47799"/>
    <w:rsid w:val="00F47BBA"/>
    <w:rsid w:val="00F5123D"/>
    <w:rsid w:val="00F5195E"/>
    <w:rsid w:val="00F51A49"/>
    <w:rsid w:val="00F51D41"/>
    <w:rsid w:val="00F521C5"/>
    <w:rsid w:val="00F52380"/>
    <w:rsid w:val="00F53460"/>
    <w:rsid w:val="00F53AA7"/>
    <w:rsid w:val="00F55594"/>
    <w:rsid w:val="00F563E6"/>
    <w:rsid w:val="00F56D01"/>
    <w:rsid w:val="00F56E45"/>
    <w:rsid w:val="00F5796D"/>
    <w:rsid w:val="00F60DE9"/>
    <w:rsid w:val="00F60E70"/>
    <w:rsid w:val="00F61832"/>
    <w:rsid w:val="00F62C81"/>
    <w:rsid w:val="00F66DA1"/>
    <w:rsid w:val="00F6725F"/>
    <w:rsid w:val="00F701BF"/>
    <w:rsid w:val="00F72404"/>
    <w:rsid w:val="00F726D8"/>
    <w:rsid w:val="00F72AF0"/>
    <w:rsid w:val="00F7511C"/>
    <w:rsid w:val="00F756AB"/>
    <w:rsid w:val="00F76B62"/>
    <w:rsid w:val="00F76FEC"/>
    <w:rsid w:val="00F77F82"/>
    <w:rsid w:val="00F80186"/>
    <w:rsid w:val="00F80915"/>
    <w:rsid w:val="00F80F06"/>
    <w:rsid w:val="00F81618"/>
    <w:rsid w:val="00F8199C"/>
    <w:rsid w:val="00F83C52"/>
    <w:rsid w:val="00F84D0E"/>
    <w:rsid w:val="00F8512C"/>
    <w:rsid w:val="00F85871"/>
    <w:rsid w:val="00F85FD2"/>
    <w:rsid w:val="00F868CF"/>
    <w:rsid w:val="00F9015A"/>
    <w:rsid w:val="00F9089F"/>
    <w:rsid w:val="00F90C85"/>
    <w:rsid w:val="00F91ED7"/>
    <w:rsid w:val="00F9222B"/>
    <w:rsid w:val="00F92BEF"/>
    <w:rsid w:val="00F92C84"/>
    <w:rsid w:val="00F9403F"/>
    <w:rsid w:val="00F942FD"/>
    <w:rsid w:val="00F950D2"/>
    <w:rsid w:val="00F96815"/>
    <w:rsid w:val="00F977C5"/>
    <w:rsid w:val="00F97EE6"/>
    <w:rsid w:val="00FA0208"/>
    <w:rsid w:val="00FA10B3"/>
    <w:rsid w:val="00FA20AE"/>
    <w:rsid w:val="00FA26B3"/>
    <w:rsid w:val="00FA379F"/>
    <w:rsid w:val="00FA3D16"/>
    <w:rsid w:val="00FA42DC"/>
    <w:rsid w:val="00FA4EAD"/>
    <w:rsid w:val="00FA77BB"/>
    <w:rsid w:val="00FB0217"/>
    <w:rsid w:val="00FB066C"/>
    <w:rsid w:val="00FB0B3F"/>
    <w:rsid w:val="00FB110E"/>
    <w:rsid w:val="00FB15FB"/>
    <w:rsid w:val="00FB1DAE"/>
    <w:rsid w:val="00FB27FF"/>
    <w:rsid w:val="00FB29AB"/>
    <w:rsid w:val="00FB44E5"/>
    <w:rsid w:val="00FB4F42"/>
    <w:rsid w:val="00FB5E21"/>
    <w:rsid w:val="00FB72CD"/>
    <w:rsid w:val="00FB78F7"/>
    <w:rsid w:val="00FC05F2"/>
    <w:rsid w:val="00FC0834"/>
    <w:rsid w:val="00FC0C0D"/>
    <w:rsid w:val="00FC1474"/>
    <w:rsid w:val="00FC35CC"/>
    <w:rsid w:val="00FC3D54"/>
    <w:rsid w:val="00FC51DF"/>
    <w:rsid w:val="00FC5612"/>
    <w:rsid w:val="00FC6970"/>
    <w:rsid w:val="00FC6A00"/>
    <w:rsid w:val="00FC7275"/>
    <w:rsid w:val="00FC7473"/>
    <w:rsid w:val="00FD0014"/>
    <w:rsid w:val="00FD0D44"/>
    <w:rsid w:val="00FD26A7"/>
    <w:rsid w:val="00FD2A7B"/>
    <w:rsid w:val="00FD2BB2"/>
    <w:rsid w:val="00FD3864"/>
    <w:rsid w:val="00FD4E6A"/>
    <w:rsid w:val="00FD51F2"/>
    <w:rsid w:val="00FD5231"/>
    <w:rsid w:val="00FD550F"/>
    <w:rsid w:val="00FD5C1E"/>
    <w:rsid w:val="00FD5C55"/>
    <w:rsid w:val="00FD5EF3"/>
    <w:rsid w:val="00FD71B9"/>
    <w:rsid w:val="00FE0F97"/>
    <w:rsid w:val="00FE1559"/>
    <w:rsid w:val="00FE1EED"/>
    <w:rsid w:val="00FE2426"/>
    <w:rsid w:val="00FE2B8C"/>
    <w:rsid w:val="00FE32C8"/>
    <w:rsid w:val="00FE333C"/>
    <w:rsid w:val="00FE34C6"/>
    <w:rsid w:val="00FE3C46"/>
    <w:rsid w:val="00FE3F40"/>
    <w:rsid w:val="00FE5FDF"/>
    <w:rsid w:val="00FE637C"/>
    <w:rsid w:val="00FE73F4"/>
    <w:rsid w:val="00FE7AF0"/>
    <w:rsid w:val="00FE7D2C"/>
    <w:rsid w:val="00FF01CF"/>
    <w:rsid w:val="00FF0D40"/>
    <w:rsid w:val="00FF1B7C"/>
    <w:rsid w:val="00FF1D78"/>
    <w:rsid w:val="00FF2C23"/>
    <w:rsid w:val="00FF2D05"/>
    <w:rsid w:val="00FF5AEC"/>
    <w:rsid w:val="00FF6A56"/>
    <w:rsid w:val="00FF73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15F2510"/>
  <w14:defaultImageDpi w14:val="330"/>
  <w15:docId w15:val="{99647FA0-7D14-4495-9C46-B4F87AA851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63ED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94A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C94A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F5195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B20452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customStyle="1" w:styleId="Default">
    <w:name w:val="Default"/>
    <w:rsid w:val="00C53FA5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pple-style-span">
    <w:name w:val="apple-style-span"/>
    <w:rsid w:val="001915BB"/>
  </w:style>
  <w:style w:type="character" w:customStyle="1" w:styleId="apple-converted-space">
    <w:name w:val="apple-converted-space"/>
    <w:rsid w:val="001915BB"/>
  </w:style>
  <w:style w:type="paragraph" w:styleId="a7">
    <w:name w:val="Balloon Text"/>
    <w:basedOn w:val="a"/>
    <w:link w:val="a8"/>
    <w:uiPriority w:val="99"/>
    <w:semiHidden/>
    <w:unhideWhenUsed/>
    <w:rsid w:val="00463A0E"/>
    <w:rPr>
      <w:sz w:val="18"/>
      <w:szCs w:val="18"/>
    </w:rPr>
  </w:style>
  <w:style w:type="character" w:customStyle="1" w:styleId="a8">
    <w:name w:val="批注框文本 字符"/>
    <w:link w:val="a7"/>
    <w:uiPriority w:val="99"/>
    <w:semiHidden/>
    <w:rsid w:val="00463A0E"/>
    <w:rPr>
      <w:kern w:val="2"/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3771F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792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74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54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310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1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6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0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673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454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2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5879004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19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18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3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63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52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77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1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23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7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31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82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695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065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69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2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52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108222">
          <w:marLeft w:val="1166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1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61618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4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286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37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2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1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0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1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2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54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7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62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7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66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82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46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7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60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2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4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1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2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05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4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8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03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0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55000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339282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3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7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1504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998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8777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93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7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889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3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16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4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16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2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18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8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64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4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7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7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74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75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67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93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48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475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434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30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13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654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2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38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93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8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08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79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3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36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8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59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6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3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9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94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2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98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472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40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15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11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54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27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0039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4084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019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38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8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7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66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483916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2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22411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02297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11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0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44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225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391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1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7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74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35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378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13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8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7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06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16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5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9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76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7615820">
          <w:marLeft w:val="590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5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7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96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09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3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2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89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5128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24701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70699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0586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76604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83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574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46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50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613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12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6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9623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0076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4950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28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8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533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856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8226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997567">
          <w:marLeft w:val="1714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82781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049199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662452">
          <w:marLeft w:val="1714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993642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224360">
          <w:marLeft w:val="1714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5300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327669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041938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70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4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81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610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7377023">
          <w:marLeft w:val="1296"/>
          <w:marRight w:val="0"/>
          <w:marTop w:val="14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341527">
          <w:marLeft w:val="1296"/>
          <w:marRight w:val="0"/>
          <w:marTop w:val="14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585769">
          <w:marLeft w:val="1296"/>
          <w:marRight w:val="0"/>
          <w:marTop w:val="14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729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170753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90583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37229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93497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363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0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47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24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22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699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82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64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06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25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10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26921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925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82812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79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63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7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7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27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966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51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63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68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81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79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2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05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59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010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61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832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48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53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32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4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92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332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464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951244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855771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680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262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8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45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4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702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252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266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30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21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02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0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21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84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593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7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7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49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19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0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73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91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53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334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47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7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02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34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33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734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5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4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9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435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57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253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96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1314228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749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46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29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607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589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166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60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889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19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41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01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58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54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20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4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2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6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1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9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500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75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036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97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97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03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81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34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64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2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605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280140">
          <w:marLeft w:val="1714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878083">
          <w:marLeft w:val="1714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81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0380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620384">
          <w:marLeft w:val="1714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7086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88809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770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00881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374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36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3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6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43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5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2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299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29782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7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036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66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56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87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74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7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8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9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7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8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590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55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04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6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37061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177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89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13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3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0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23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5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68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58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065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9418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9509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93276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11453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01880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4225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12531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18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23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29063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713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638578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391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65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4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63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3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96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36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5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15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58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8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76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12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74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45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31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5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8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27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14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67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193031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604827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361944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62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15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97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33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2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89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058322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64077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07634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1885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754959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88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90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237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35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3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099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786599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149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50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50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948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303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1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3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8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7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0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5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8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356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381708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817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629455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84794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16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0940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2213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23907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971603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450829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307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888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96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25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1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57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4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9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1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246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485924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635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27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23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1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25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7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7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9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00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812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81967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61222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1349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87821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68616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88950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174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26019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37659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78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8602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49658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74722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7231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31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97340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943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44451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770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05418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089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2891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09391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33947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649906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44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979087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811813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660533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054382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164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09698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873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4064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32333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22697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42857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00910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38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54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64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54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860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0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920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903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411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37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43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9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4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522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407116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796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0653509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83321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599695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72645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440466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43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80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64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75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01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642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0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498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44285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161739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27486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10630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340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87822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49621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21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8898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5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8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26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27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7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2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74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2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153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10012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53173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81613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868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23076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59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511230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963420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774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504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3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61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93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12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090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91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14716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694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935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286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8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7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9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75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500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029538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60474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90905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94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71646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300285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153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95714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9434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18123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131650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24473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685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60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97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5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149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25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0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53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4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405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84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793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2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7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35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476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69010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95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651110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105961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673993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178276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898713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41479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33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582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76371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48554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7651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79031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23764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39901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7612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11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383415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76616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26753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1587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43202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64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428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07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87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0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9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7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165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47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70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7946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31970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112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983130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616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71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4049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5616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3082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80677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20113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33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896918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957460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2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830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62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91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43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284436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098447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812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703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25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97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0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61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59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9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74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7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126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0343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580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5808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9461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698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2933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960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533199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9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5540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1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46844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94655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64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96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76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63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36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8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5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7514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970418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132712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940600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03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442854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79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5762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52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3884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38067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03881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631341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23225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666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92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0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99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16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50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85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7637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175681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52665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970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94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153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51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7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33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10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9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94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4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0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36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2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20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441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3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950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942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32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4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42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91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74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096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177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117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9951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7556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130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787472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630664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950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37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0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074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5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9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085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19503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363375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975922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955950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10776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5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0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7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84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983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82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9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4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89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8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84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7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05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08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174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281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38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0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1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2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16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378570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505255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267712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38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30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39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9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8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18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755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99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265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4164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39679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6910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99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0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770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27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94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09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87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812570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071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50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42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09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2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0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682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2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46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5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0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7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867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33659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446010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92466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0824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37083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22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3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28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2500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39752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0330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68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42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1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12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429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6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450970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97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59888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17128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0209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96353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224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68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588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8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0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4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1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78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86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628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055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060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584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56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1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08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44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174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2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1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85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13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189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81034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076880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312400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267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9720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22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192197">
          <w:marLeft w:val="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0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92187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91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0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0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8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80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9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380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032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61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65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555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22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0194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5117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3466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9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9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38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9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0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0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987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74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64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295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02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790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4925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3052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7247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48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8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40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90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05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1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84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798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03498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644901">
          <w:marLeft w:val="1166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951120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113192">
          <w:marLeft w:val="1166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559437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157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2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31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8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67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0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3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3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680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37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008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47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37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00082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71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09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717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33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09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23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544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146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5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61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9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85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65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941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021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1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24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431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49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26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527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5051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19957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13991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64932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0594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8371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837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83946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91176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99760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3908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988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371771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00740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85401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21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1572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0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047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72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41922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55031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3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141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245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6253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69639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5997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28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142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63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3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47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0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637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721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87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9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999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332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65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2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0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207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26981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66821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65959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719564">
          <w:marLeft w:val="126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25769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99903">
          <w:marLeft w:val="126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23954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24057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638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952049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59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42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49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8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2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2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4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479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29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337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5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63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9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36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5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4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6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81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5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583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26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33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8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7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3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38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396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799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9455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252989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86172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800696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1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79637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78604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2799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8759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95229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20091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91829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81579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5501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83760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275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03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13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6444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0617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3027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087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71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7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0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216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953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56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1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04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81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7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505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08152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75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535744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08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78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696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6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39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01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201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423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51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52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63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2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563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65279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97654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78532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20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087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28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86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3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8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9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1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878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15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14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8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8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463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1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20823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95475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25816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626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8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86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138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935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74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32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6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62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20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27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75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16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4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307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0892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94260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755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713197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85406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94896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20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86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19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11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3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2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46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26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9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448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32025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36219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86763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198689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06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93101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934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8809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2575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3388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661545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0693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78457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740678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90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27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3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393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75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28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86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222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43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0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04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56767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08621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36556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20107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916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444788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690736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242987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1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562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507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11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9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4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8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9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817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15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746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4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514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6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22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0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824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19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498913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5891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29285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463822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13185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106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4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247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9470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3335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1193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17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704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5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2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49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720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5372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155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90188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98481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422851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09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99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29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2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1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34832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16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4250512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15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46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64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75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2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24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3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54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17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35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55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865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5350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03516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69068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287581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644414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319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300338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25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09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429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04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34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04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44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15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652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884574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20088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874513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81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27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0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12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2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651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837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22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603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3745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094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51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1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1225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15661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037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552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075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283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15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8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96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33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0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5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86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74400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14367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63632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91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0041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15320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08937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384412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364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25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980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95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8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1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223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55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94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82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574241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823136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646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76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582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8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7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8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9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8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1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891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2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58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9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377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72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94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3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58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42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0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608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32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79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397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95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118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974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21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7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93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43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956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89262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22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94368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58624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1093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07121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61603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82614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68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93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608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4832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602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8568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04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688957">
          <w:marLeft w:val="1166"/>
          <w:marRight w:val="0"/>
          <w:marTop w:val="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13948">
          <w:marLeft w:val="1166"/>
          <w:marRight w:val="0"/>
          <w:marTop w:val="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31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42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274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5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06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168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116408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16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58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63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82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332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03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6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2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150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82693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25134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478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468065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4219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8756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80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90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6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2083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1292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3590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03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22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1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9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40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0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81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24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701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66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833730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86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796517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36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2723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20429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9105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30897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72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1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46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00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6117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9731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41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50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78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00052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702344">
          <w:marLeft w:val="1714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246958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891513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503013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614027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106584">
          <w:marLeft w:val="224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86920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558224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5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89612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2304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84021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531622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186168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13138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2040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87242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382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42690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69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4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63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17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67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26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6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3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8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414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55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76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94003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78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51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710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70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11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9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82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6763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62224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017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10667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193521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25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380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95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70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3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334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105492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950961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64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062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04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64158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0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2759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422349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00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85831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33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121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840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56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9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26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826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44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10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1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11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81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4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3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66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8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9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8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928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553626">
          <w:marLeft w:val="590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61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6434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66860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19779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89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31537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55756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55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02812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272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04574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18216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48245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6325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12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6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793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53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265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41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74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6482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67406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63" Type="http://schemas.openxmlformats.org/officeDocument/2006/relationships/image" Target="media/image5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22.png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6.png"/><Relationship Id="rId58" Type="http://schemas.openxmlformats.org/officeDocument/2006/relationships/image" Target="media/image51.png"/><Relationship Id="rId5" Type="http://schemas.openxmlformats.org/officeDocument/2006/relationships/footnotes" Target="footnotes.xml"/><Relationship Id="rId61" Type="http://schemas.openxmlformats.org/officeDocument/2006/relationships/image" Target="media/image54.png"/><Relationship Id="rId19" Type="http://schemas.openxmlformats.org/officeDocument/2006/relationships/image" Target="media/image12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9.png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44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2.png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image" Target="media/image5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png"/><Relationship Id="rId10" Type="http://schemas.openxmlformats.org/officeDocument/2006/relationships/image" Target="media/image4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image" Target="media/image53.png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9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3</TotalTime>
  <Pages>2</Pages>
  <Words>1504</Words>
  <Characters>8579</Characters>
  <Application>Microsoft Office Word</Application>
  <DocSecurity>0</DocSecurity>
  <Lines>71</Lines>
  <Paragraphs>20</Paragraphs>
  <ScaleCrop>false</ScaleCrop>
  <Company>zhejiang university</Company>
  <LinksUpToDate>false</LinksUpToDate>
  <CharactersWithSpaces>10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xin</dc:creator>
  <cp:keywords/>
  <dc:description/>
  <cp:lastModifiedBy>炜 周</cp:lastModifiedBy>
  <cp:revision>1742</cp:revision>
  <cp:lastPrinted>2019-01-17T00:46:00Z</cp:lastPrinted>
  <dcterms:created xsi:type="dcterms:W3CDTF">2011-01-09T12:53:00Z</dcterms:created>
  <dcterms:modified xsi:type="dcterms:W3CDTF">2024-06-21T06:18:00Z</dcterms:modified>
</cp:coreProperties>
</file>